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31EBDA" w14:textId="1EB3B6D1" w:rsidR="006A472C" w:rsidRDefault="008D677A" w:rsidP="00FA6FF5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 w:rsidRPr="008D677A">
        <w:rPr>
          <w:rFonts w:ascii="Times New Roman" w:hAnsi="Times New Roman" w:cs="Times New Roman"/>
          <w:b/>
          <w:bCs/>
          <w:i/>
          <w:iCs/>
          <w:sz w:val="24"/>
          <w:szCs w:val="24"/>
        </w:rPr>
        <w:t>Proiectul</w:t>
      </w:r>
      <w:proofErr w:type="spellEnd"/>
      <w:r w:rsidRPr="008D677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idactic al </w:t>
      </w:r>
      <w:proofErr w:type="spellStart"/>
      <w:r w:rsidRPr="008D677A"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</w:p>
    <w:p w14:paraId="6F792246" w14:textId="14D06F79" w:rsidR="008D677A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isciplina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Matematică</w:t>
      </w:r>
      <w:proofErr w:type="spellEnd"/>
    </w:p>
    <w:p w14:paraId="1B51352C" w14:textId="7941B2E8" w:rsidR="008D677A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Clasa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: a </w:t>
      </w:r>
      <w:r w:rsidR="000F0CB0">
        <w:rPr>
          <w:rFonts w:ascii="Times New Roman" w:hAnsi="Times New Roman" w:cs="Times New Roman"/>
          <w:b/>
          <w:bCs/>
          <w:i/>
          <w:iCs/>
          <w:sz w:val="24"/>
          <w:szCs w:val="24"/>
        </w:rPr>
        <w:t>X</w:t>
      </w:r>
      <w:r w:rsidR="00AE7D16">
        <w:rPr>
          <w:rFonts w:ascii="Times New Roman" w:hAnsi="Times New Roman" w:cs="Times New Roman"/>
          <w:b/>
          <w:bCs/>
          <w:i/>
          <w:iCs/>
          <w:sz w:val="24"/>
          <w:szCs w:val="24"/>
        </w:rPr>
        <w:t>I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-a</w:t>
      </w:r>
      <w:r w:rsidR="00AE7D16">
        <w:rPr>
          <w:rFonts w:ascii="Times New Roman" w:hAnsi="Times New Roman" w:cs="Times New Roman"/>
          <w:b/>
          <w:bCs/>
          <w:i/>
          <w:iCs/>
          <w:sz w:val="24"/>
          <w:szCs w:val="24"/>
        </w:rPr>
        <w:t>,</w:t>
      </w:r>
      <w:r w:rsidR="0029352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="00AE7D16">
        <w:rPr>
          <w:rFonts w:ascii="Times New Roman" w:hAnsi="Times New Roman" w:cs="Times New Roman"/>
          <w:b/>
          <w:bCs/>
          <w:i/>
          <w:iCs/>
          <w:sz w:val="24"/>
          <w:szCs w:val="24"/>
        </w:rPr>
        <w:t>profil</w:t>
      </w:r>
      <w:proofErr w:type="spellEnd"/>
      <w:r w:rsidR="00AE7D16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="00AE7D16">
        <w:rPr>
          <w:rFonts w:ascii="Times New Roman" w:hAnsi="Times New Roman" w:cs="Times New Roman"/>
          <w:b/>
          <w:bCs/>
          <w:i/>
          <w:iCs/>
          <w:sz w:val="24"/>
          <w:szCs w:val="24"/>
        </w:rPr>
        <w:t>umanist</w:t>
      </w:r>
      <w:proofErr w:type="spellEnd"/>
    </w:p>
    <w:p w14:paraId="5ADCB1E1" w14:textId="21418A19" w:rsidR="008D677A" w:rsidRPr="00767ECB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Unitatea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e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conținut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="000F0CB0"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="00293529" w:rsidRPr="00293529">
        <w:rPr>
          <w:rFonts w:ascii="Times New Roman" w:hAnsi="Times New Roman" w:cs="Times New Roman"/>
          <w:b/>
          <w:bCs/>
          <w:sz w:val="24"/>
          <w:szCs w:val="24"/>
        </w:rPr>
        <w:t>Matrice</w:t>
      </w:r>
      <w:proofErr w:type="spellEnd"/>
      <w:r w:rsidR="00293529" w:rsidRPr="00293529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proofErr w:type="spellStart"/>
      <w:r w:rsidR="00293529" w:rsidRPr="00293529">
        <w:rPr>
          <w:rFonts w:ascii="Times New Roman" w:hAnsi="Times New Roman" w:cs="Times New Roman"/>
          <w:b/>
          <w:bCs/>
          <w:sz w:val="24"/>
          <w:szCs w:val="24"/>
        </w:rPr>
        <w:t>Determina</w:t>
      </w:r>
      <w:r w:rsidR="008D36AF">
        <w:rPr>
          <w:rFonts w:ascii="Times New Roman" w:hAnsi="Times New Roman" w:cs="Times New Roman"/>
          <w:b/>
          <w:bCs/>
          <w:sz w:val="24"/>
          <w:szCs w:val="24"/>
        </w:rPr>
        <w:t>nți</w:t>
      </w:r>
      <w:proofErr w:type="spellEnd"/>
      <w:r w:rsidR="008D36AF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proofErr w:type="spellStart"/>
      <w:r w:rsidR="008D36AF">
        <w:rPr>
          <w:rFonts w:ascii="Times New Roman" w:hAnsi="Times New Roman" w:cs="Times New Roman"/>
          <w:b/>
          <w:bCs/>
          <w:sz w:val="24"/>
          <w:szCs w:val="24"/>
        </w:rPr>
        <w:t>Sisteme</w:t>
      </w:r>
      <w:proofErr w:type="spellEnd"/>
      <w:r w:rsidR="008D36AF">
        <w:rPr>
          <w:rFonts w:ascii="Times New Roman" w:hAnsi="Times New Roman" w:cs="Times New Roman"/>
          <w:b/>
          <w:bCs/>
          <w:sz w:val="24"/>
          <w:szCs w:val="24"/>
        </w:rPr>
        <w:t xml:space="preserve"> de </w:t>
      </w:r>
      <w:proofErr w:type="spellStart"/>
      <w:r w:rsidR="008D36AF">
        <w:rPr>
          <w:rFonts w:ascii="Times New Roman" w:hAnsi="Times New Roman" w:cs="Times New Roman"/>
          <w:b/>
          <w:bCs/>
          <w:sz w:val="24"/>
          <w:szCs w:val="24"/>
        </w:rPr>
        <w:t>ecuații</w:t>
      </w:r>
      <w:proofErr w:type="spellEnd"/>
      <w:r w:rsidR="008D36A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8D36AF">
        <w:rPr>
          <w:rFonts w:ascii="Times New Roman" w:hAnsi="Times New Roman" w:cs="Times New Roman"/>
          <w:b/>
          <w:bCs/>
          <w:sz w:val="24"/>
          <w:szCs w:val="24"/>
        </w:rPr>
        <w:t>liniare</w:t>
      </w:r>
      <w:proofErr w:type="spellEnd"/>
    </w:p>
    <w:p w14:paraId="0B6D86C6" w14:textId="53E47591" w:rsidR="008D677A" w:rsidRPr="00767ECB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Numărul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în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="00B87DF2"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unitatea</w:t>
      </w:r>
      <w:proofErr w:type="spellEnd"/>
      <w:r w:rsidR="00B87DF2"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e </w:t>
      </w:r>
      <w:proofErr w:type="spellStart"/>
      <w:r w:rsidR="00B87DF2"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conținut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(conform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proiectării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didactice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e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lungă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>durată</w:t>
      </w:r>
      <w:proofErr w:type="spellEnd"/>
      <w:r w:rsidRPr="00767EC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): </w:t>
      </w:r>
      <w:r w:rsidR="00293529">
        <w:rPr>
          <w:rFonts w:ascii="Times New Roman" w:hAnsi="Times New Roman" w:cs="Times New Roman"/>
          <w:b/>
          <w:bCs/>
          <w:i/>
          <w:iCs/>
          <w:sz w:val="24"/>
          <w:szCs w:val="24"/>
        </w:rPr>
        <w:t>1</w:t>
      </w:r>
      <w:r w:rsidR="006F5CA4">
        <w:rPr>
          <w:rFonts w:ascii="Times New Roman" w:hAnsi="Times New Roman" w:cs="Times New Roman"/>
          <w:b/>
          <w:bCs/>
          <w:i/>
          <w:iCs/>
          <w:sz w:val="24"/>
          <w:szCs w:val="24"/>
        </w:rPr>
        <w:t>8</w:t>
      </w:r>
      <w:r w:rsidR="00293529">
        <w:rPr>
          <w:rFonts w:ascii="Times New Roman" w:hAnsi="Times New Roman" w:cs="Times New Roman"/>
          <w:b/>
          <w:bCs/>
          <w:i/>
          <w:iCs/>
          <w:sz w:val="24"/>
          <w:szCs w:val="24"/>
        </w:rPr>
        <w:t>/25</w:t>
      </w:r>
    </w:p>
    <w:p w14:paraId="63013A83" w14:textId="22612024" w:rsidR="000F0CB0" w:rsidRPr="008D36AF" w:rsidRDefault="000F0CB0" w:rsidP="000F0CB0">
      <w:pPr>
        <w:widowControl w:val="0"/>
        <w:autoSpaceDE w:val="0"/>
        <w:autoSpaceDN w:val="0"/>
        <w:spacing w:before="31" w:line="360" w:lineRule="auto"/>
        <w:rPr>
          <w:rFonts w:eastAsia="DejaVu Sans"/>
          <w:color w:val="000000" w:themeColor="text1"/>
          <w:lang w:eastAsia="en-US"/>
        </w:rPr>
      </w:pPr>
      <w:proofErr w:type="spellStart"/>
      <w:r w:rsidRPr="00782312">
        <w:rPr>
          <w:rFonts w:eastAsia="DejaVu Sans"/>
          <w:b/>
          <w:i/>
          <w:color w:val="231F20"/>
          <w:lang w:eastAsia="en-US"/>
        </w:rPr>
        <w:t>Durata</w:t>
      </w:r>
      <w:proofErr w:type="spellEnd"/>
      <w:r w:rsidRPr="00782312">
        <w:rPr>
          <w:rFonts w:eastAsia="DejaVu Sans"/>
          <w:b/>
          <w:i/>
          <w:color w:val="231F20"/>
          <w:lang w:eastAsia="en-US"/>
        </w:rPr>
        <w:t xml:space="preserve"> </w:t>
      </w:r>
      <w:proofErr w:type="spellStart"/>
      <w:r w:rsidRPr="00782312">
        <w:rPr>
          <w:rFonts w:eastAsia="DejaVu Sans"/>
          <w:b/>
          <w:i/>
          <w:color w:val="231F20"/>
          <w:lang w:eastAsia="en-US"/>
        </w:rPr>
        <w:t>lecției</w:t>
      </w:r>
      <w:proofErr w:type="spellEnd"/>
      <w:r w:rsidRPr="00D52BED">
        <w:rPr>
          <w:rFonts w:eastAsia="DejaVu Sans"/>
          <w:i/>
          <w:color w:val="000000" w:themeColor="text1"/>
          <w:lang w:eastAsia="en-US"/>
        </w:rPr>
        <w:t xml:space="preserve">: </w:t>
      </w:r>
      <w:r w:rsidRPr="00D52BED">
        <w:rPr>
          <w:rFonts w:eastAsia="DejaVu Sans"/>
          <w:b/>
          <w:bCs/>
          <w:i/>
          <w:iCs/>
          <w:color w:val="000000" w:themeColor="text1"/>
          <w:lang w:eastAsia="en-US"/>
        </w:rPr>
        <w:t xml:space="preserve">45 </w:t>
      </w:r>
      <w:r w:rsidR="008D36AF">
        <w:rPr>
          <w:rFonts w:eastAsia="DejaVu Sans"/>
          <w:b/>
          <w:bCs/>
          <w:i/>
          <w:iCs/>
          <w:color w:val="000000" w:themeColor="text1"/>
          <w:lang w:eastAsia="en-US"/>
        </w:rPr>
        <w:t xml:space="preserve">de </w:t>
      </w:r>
      <w:r w:rsidRPr="00D52BED">
        <w:rPr>
          <w:rFonts w:eastAsia="DejaVu Sans"/>
          <w:b/>
          <w:bCs/>
          <w:i/>
          <w:iCs/>
          <w:color w:val="000000" w:themeColor="text1"/>
          <w:lang w:eastAsia="en-US"/>
        </w:rPr>
        <w:t>min</w:t>
      </w:r>
      <w:r w:rsidR="008D36AF">
        <w:rPr>
          <w:rFonts w:eastAsia="DejaVu Sans"/>
          <w:b/>
          <w:bCs/>
          <w:i/>
          <w:iCs/>
          <w:color w:val="000000" w:themeColor="text1"/>
          <w:lang w:eastAsia="en-US"/>
        </w:rPr>
        <w:t>ute</w:t>
      </w:r>
    </w:p>
    <w:p w14:paraId="62B130FE" w14:textId="2F1A4E46" w:rsidR="008D677A" w:rsidRDefault="008D677A" w:rsidP="000F0CB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Subiectul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="00293529" w:rsidRPr="00293529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B12C03">
        <w:rPr>
          <w:rFonts w:ascii="Times New Roman" w:hAnsi="Times New Roman"/>
          <w:sz w:val="24"/>
          <w:szCs w:val="24"/>
          <w:lang w:val="ro-RO"/>
        </w:rPr>
        <w:t>Regula lui Cramer</w:t>
      </w:r>
    </w:p>
    <w:p w14:paraId="4A61133D" w14:textId="665ED813" w:rsidR="008D677A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Unităț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competență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</w:p>
    <w:p w14:paraId="645826D2" w14:textId="1EEF2DA1" w:rsidR="002D1809" w:rsidRPr="00AB3477" w:rsidRDefault="002D1809" w:rsidP="00D52BED">
      <w:pPr>
        <w:pStyle w:val="NoSpacing1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B3477">
        <w:rPr>
          <w:rFonts w:ascii="Times New Roman" w:hAnsi="Times New Roman"/>
          <w:i/>
          <w:sz w:val="24"/>
          <w:szCs w:val="24"/>
        </w:rPr>
        <w:t>3.1</w:t>
      </w:r>
      <w:r w:rsidRPr="00AB3477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B3477">
        <w:rPr>
          <w:rFonts w:ascii="Times New Roman" w:hAnsi="Times New Roman"/>
          <w:sz w:val="24"/>
          <w:szCs w:val="24"/>
        </w:rPr>
        <w:t>Identificarea</w:t>
      </w:r>
      <w:proofErr w:type="spellEnd"/>
      <w:r w:rsidRPr="00AB34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B3477">
        <w:rPr>
          <w:rFonts w:ascii="Times New Roman" w:hAnsi="Times New Roman"/>
          <w:sz w:val="24"/>
          <w:szCs w:val="24"/>
        </w:rPr>
        <w:t>în</w:t>
      </w:r>
      <w:proofErr w:type="spellEnd"/>
      <w:r w:rsidRPr="00AB3477">
        <w:rPr>
          <w:rFonts w:ascii="Times New Roman" w:hAnsi="Times New Roman"/>
          <w:sz w:val="24"/>
          <w:szCs w:val="24"/>
        </w:rPr>
        <w:t xml:space="preserve"> diverse </w:t>
      </w:r>
      <w:proofErr w:type="spellStart"/>
      <w:r w:rsidRPr="00AB3477">
        <w:rPr>
          <w:rFonts w:ascii="Times New Roman" w:hAnsi="Times New Roman"/>
          <w:sz w:val="24"/>
          <w:szCs w:val="24"/>
        </w:rPr>
        <w:t>situații</w:t>
      </w:r>
      <w:proofErr w:type="spellEnd"/>
      <w:r w:rsidRPr="00AB3477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AB3477">
        <w:rPr>
          <w:rFonts w:ascii="Times New Roman" w:hAnsi="Times New Roman"/>
          <w:sz w:val="24"/>
          <w:szCs w:val="24"/>
        </w:rPr>
        <w:t>tipurilor</w:t>
      </w:r>
      <w:proofErr w:type="spellEnd"/>
      <w:r w:rsidRPr="00AB3477">
        <w:rPr>
          <w:rFonts w:ascii="Times New Roman" w:hAnsi="Times New Roman"/>
          <w:sz w:val="24"/>
          <w:szCs w:val="24"/>
        </w:rPr>
        <w:t xml:space="preserve"> de </w:t>
      </w:r>
      <w:proofErr w:type="spellStart"/>
      <w:r w:rsidRPr="00AB3477">
        <w:rPr>
          <w:rFonts w:ascii="Times New Roman" w:hAnsi="Times New Roman"/>
          <w:sz w:val="24"/>
          <w:szCs w:val="24"/>
        </w:rPr>
        <w:t>matrice</w:t>
      </w:r>
      <w:proofErr w:type="spellEnd"/>
      <w:r w:rsidRPr="00AB3477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AB3477">
        <w:rPr>
          <w:rFonts w:ascii="Times New Roman" w:hAnsi="Times New Roman"/>
          <w:sz w:val="24"/>
          <w:szCs w:val="24"/>
        </w:rPr>
        <w:t>determinanți</w:t>
      </w:r>
      <w:proofErr w:type="spellEnd"/>
      <w:r w:rsidRPr="00AB34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B3477">
        <w:rPr>
          <w:rFonts w:ascii="Times New Roman" w:hAnsi="Times New Roman"/>
          <w:sz w:val="24"/>
          <w:szCs w:val="24"/>
        </w:rPr>
        <w:t>și</w:t>
      </w:r>
      <w:proofErr w:type="spellEnd"/>
      <w:r w:rsidRPr="00AB34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B3477">
        <w:rPr>
          <w:rFonts w:ascii="Times New Roman" w:hAnsi="Times New Roman"/>
          <w:sz w:val="24"/>
          <w:szCs w:val="24"/>
        </w:rPr>
        <w:t>sisteme</w:t>
      </w:r>
      <w:proofErr w:type="spellEnd"/>
      <w:r w:rsidRPr="00AB3477">
        <w:rPr>
          <w:rFonts w:ascii="Times New Roman" w:hAnsi="Times New Roman"/>
          <w:sz w:val="24"/>
          <w:szCs w:val="24"/>
        </w:rPr>
        <w:t xml:space="preserve"> de </w:t>
      </w:r>
      <w:proofErr w:type="spellStart"/>
      <w:r w:rsidRPr="00AB3477">
        <w:rPr>
          <w:rFonts w:ascii="Times New Roman" w:hAnsi="Times New Roman"/>
          <w:sz w:val="24"/>
          <w:szCs w:val="24"/>
        </w:rPr>
        <w:t>ecuații</w:t>
      </w:r>
      <w:proofErr w:type="spellEnd"/>
      <w:r w:rsidRPr="00AB34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B3477">
        <w:rPr>
          <w:rFonts w:ascii="Times New Roman" w:hAnsi="Times New Roman"/>
          <w:sz w:val="24"/>
          <w:szCs w:val="24"/>
        </w:rPr>
        <w:t>liniare</w:t>
      </w:r>
      <w:proofErr w:type="spellEnd"/>
      <w:r w:rsidRPr="00AB347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B3477">
        <w:rPr>
          <w:rFonts w:ascii="Times New Roman" w:hAnsi="Times New Roman"/>
          <w:sz w:val="24"/>
          <w:szCs w:val="24"/>
        </w:rPr>
        <w:t>studiate</w:t>
      </w:r>
      <w:proofErr w:type="spellEnd"/>
      <w:r w:rsidRPr="00AB3477">
        <w:rPr>
          <w:rFonts w:ascii="Times New Roman" w:hAnsi="Times New Roman"/>
          <w:sz w:val="24"/>
          <w:szCs w:val="24"/>
        </w:rPr>
        <w:t>.</w:t>
      </w:r>
    </w:p>
    <w:p w14:paraId="7E0C4A47" w14:textId="045A5370" w:rsidR="00636B07" w:rsidRPr="00AB3477" w:rsidRDefault="00636B07" w:rsidP="00636B07">
      <w:pPr>
        <w:pStyle w:val="NoSpacing1"/>
        <w:numPr>
          <w:ilvl w:val="1"/>
          <w:numId w:val="17"/>
        </w:numPr>
        <w:jc w:val="both"/>
        <w:rPr>
          <w:rFonts w:ascii="Times New Roman" w:hAnsi="Times New Roman"/>
          <w:sz w:val="24"/>
          <w:szCs w:val="24"/>
          <w:lang w:val="ro-RO"/>
        </w:rPr>
      </w:pPr>
      <w:r w:rsidRPr="00AB3477">
        <w:rPr>
          <w:rFonts w:ascii="Times New Roman" w:hAnsi="Times New Roman"/>
          <w:bCs/>
          <w:sz w:val="24"/>
          <w:szCs w:val="24"/>
        </w:rPr>
        <w:t xml:space="preserve"> </w:t>
      </w:r>
      <w:r w:rsidRPr="00AB3477">
        <w:rPr>
          <w:rFonts w:ascii="Times New Roman" w:hAnsi="Times New Roman"/>
          <w:bCs/>
          <w:sz w:val="24"/>
          <w:szCs w:val="24"/>
          <w:lang w:val="ro-RO"/>
        </w:rPr>
        <w:t>Rezolvarea</w:t>
      </w:r>
      <w:r w:rsidRPr="00AB3477">
        <w:rPr>
          <w:rFonts w:ascii="Times New Roman" w:hAnsi="Times New Roman"/>
          <w:sz w:val="24"/>
          <w:szCs w:val="24"/>
          <w:lang w:val="ro-RO"/>
        </w:rPr>
        <w:t xml:space="preserve"> unor ecuații și a unor sisteme de ecuații, utilizând algoritmii specifici de calcul matriceal și/sau al determinanților.</w:t>
      </w:r>
    </w:p>
    <w:p w14:paraId="6A349385" w14:textId="01826195" w:rsidR="00636B07" w:rsidRPr="00AB3477" w:rsidRDefault="00636B07" w:rsidP="00636B07">
      <w:pPr>
        <w:pStyle w:val="NoSpacing1"/>
        <w:numPr>
          <w:ilvl w:val="1"/>
          <w:numId w:val="17"/>
        </w:numPr>
        <w:jc w:val="both"/>
        <w:rPr>
          <w:rFonts w:ascii="Times New Roman" w:hAnsi="Times New Roman"/>
          <w:sz w:val="24"/>
          <w:szCs w:val="24"/>
          <w:lang w:val="ro-RO"/>
        </w:rPr>
      </w:pPr>
      <w:r w:rsidRPr="00AB3477">
        <w:rPr>
          <w:rFonts w:ascii="Times New Roman" w:hAnsi="Times New Roman"/>
          <w:bCs/>
          <w:sz w:val="24"/>
          <w:szCs w:val="24"/>
          <w:lang w:val="ro-RO"/>
        </w:rPr>
        <w:t xml:space="preserve"> Stabilirea</w:t>
      </w:r>
      <w:r w:rsidRPr="00AB3477">
        <w:rPr>
          <w:rFonts w:ascii="Times New Roman" w:hAnsi="Times New Roman"/>
          <w:sz w:val="24"/>
          <w:szCs w:val="24"/>
          <w:lang w:val="ro-RO"/>
        </w:rPr>
        <w:t xml:space="preserve"> unor condiții de compatibilitate și/sau incompatibilitate a unor sisteme de ecuații liniare și </w:t>
      </w:r>
      <w:r w:rsidRPr="00AB3477">
        <w:rPr>
          <w:rFonts w:ascii="Times New Roman" w:hAnsi="Times New Roman"/>
          <w:bCs/>
          <w:sz w:val="24"/>
          <w:szCs w:val="24"/>
          <w:lang w:val="ro-RO"/>
        </w:rPr>
        <w:t>utilizarea</w:t>
      </w:r>
      <w:r w:rsidRPr="00AB3477">
        <w:rPr>
          <w:rFonts w:ascii="Times New Roman" w:hAnsi="Times New Roman"/>
          <w:sz w:val="24"/>
          <w:szCs w:val="24"/>
          <w:lang w:val="ro-RO"/>
        </w:rPr>
        <w:t xml:space="preserve"> unor metode adecvate de rezolvare a acestora.</w:t>
      </w:r>
    </w:p>
    <w:p w14:paraId="7290D84F" w14:textId="274F56F9" w:rsidR="007756D5" w:rsidRPr="00AB3477" w:rsidRDefault="00DC77DA" w:rsidP="00636B07">
      <w:pPr>
        <w:pStyle w:val="NoSpacing1"/>
        <w:numPr>
          <w:ilvl w:val="1"/>
          <w:numId w:val="17"/>
        </w:numPr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AB3477">
        <w:rPr>
          <w:rFonts w:ascii="Times New Roman" w:hAnsi="Times New Roman"/>
          <w:bCs/>
          <w:sz w:val="24"/>
          <w:szCs w:val="24"/>
          <w:lang w:val="ro-RO"/>
        </w:rPr>
        <w:t xml:space="preserve"> </w:t>
      </w:r>
      <w:r w:rsidR="00956201" w:rsidRPr="00AB3477">
        <w:rPr>
          <w:rFonts w:ascii="Times New Roman" w:hAnsi="Times New Roman"/>
          <w:bCs/>
          <w:sz w:val="24"/>
          <w:szCs w:val="24"/>
          <w:lang w:val="ro-RO"/>
        </w:rPr>
        <w:t>Aplicarea</w:t>
      </w:r>
      <w:r w:rsidR="00956201" w:rsidRPr="00AB3477">
        <w:rPr>
          <w:rFonts w:ascii="Times New Roman" w:hAnsi="Times New Roman"/>
          <w:sz w:val="24"/>
          <w:szCs w:val="24"/>
          <w:lang w:val="ro-RO"/>
        </w:rPr>
        <w:t xml:space="preserve"> matricelor, a determinanților și a sistemelor de ecuații liniare, pentru a studia și a explica procese sociale, economice.</w:t>
      </w:r>
    </w:p>
    <w:p w14:paraId="01E64C67" w14:textId="08EBA27A" w:rsidR="00636B07" w:rsidRPr="002D1809" w:rsidRDefault="00636B07" w:rsidP="00636B07">
      <w:pPr>
        <w:pStyle w:val="NoSpacing1"/>
        <w:numPr>
          <w:ilvl w:val="1"/>
          <w:numId w:val="1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B3477">
        <w:rPr>
          <w:rFonts w:ascii="Times New Roman" w:hAnsi="Times New Roman"/>
          <w:bCs/>
          <w:sz w:val="24"/>
          <w:szCs w:val="24"/>
          <w:lang w:val="ro-RO"/>
        </w:rPr>
        <w:t xml:space="preserve"> Justificarea</w:t>
      </w:r>
      <w:r w:rsidRPr="001D12C7">
        <w:rPr>
          <w:rFonts w:ascii="Times New Roman" w:hAnsi="Times New Roman"/>
          <w:sz w:val="24"/>
          <w:szCs w:val="24"/>
          <w:lang w:val="ro-RO"/>
        </w:rPr>
        <w:t xml:space="preserve"> unui demers/ rezultat, obținut și/sau indicat, cu matrice, determinanți, sisteme de ecuații, recurgând la argumentări.</w:t>
      </w:r>
    </w:p>
    <w:p w14:paraId="5CD81C32" w14:textId="2CAFDF57" w:rsidR="008D677A" w:rsidRPr="00B141CD" w:rsidRDefault="008D677A" w:rsidP="002D1809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Obiectivele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="00B141CD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B141CD">
        <w:rPr>
          <w:rFonts w:ascii="Times New Roman" w:hAnsi="Times New Roman" w:cs="Times New Roman"/>
          <w:sz w:val="24"/>
          <w:szCs w:val="24"/>
        </w:rPr>
        <w:t xml:space="preserve">La </w:t>
      </w:r>
      <w:proofErr w:type="spellStart"/>
      <w:r w:rsidR="00B141CD">
        <w:rPr>
          <w:rFonts w:ascii="Times New Roman" w:hAnsi="Times New Roman" w:cs="Times New Roman"/>
          <w:sz w:val="24"/>
          <w:szCs w:val="24"/>
        </w:rPr>
        <w:t>finele</w:t>
      </w:r>
      <w:proofErr w:type="spellEnd"/>
      <w:r w:rsidR="00B141C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141CD">
        <w:rPr>
          <w:rFonts w:ascii="Times New Roman" w:hAnsi="Times New Roman" w:cs="Times New Roman"/>
          <w:sz w:val="24"/>
          <w:szCs w:val="24"/>
        </w:rPr>
        <w:t>lecției</w:t>
      </w:r>
      <w:proofErr w:type="spellEnd"/>
      <w:r w:rsidR="00B141C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B141CD">
        <w:rPr>
          <w:rFonts w:ascii="Times New Roman" w:hAnsi="Times New Roman" w:cs="Times New Roman"/>
          <w:sz w:val="24"/>
          <w:szCs w:val="24"/>
        </w:rPr>
        <w:t>elevii</w:t>
      </w:r>
      <w:proofErr w:type="spellEnd"/>
      <w:r w:rsidR="00B141C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141CD">
        <w:rPr>
          <w:rFonts w:ascii="Times New Roman" w:hAnsi="Times New Roman" w:cs="Times New Roman"/>
          <w:sz w:val="24"/>
          <w:szCs w:val="24"/>
        </w:rPr>
        <w:t>vor</w:t>
      </w:r>
      <w:proofErr w:type="spellEnd"/>
      <w:r w:rsidR="00B141CD">
        <w:rPr>
          <w:rFonts w:ascii="Times New Roman" w:hAnsi="Times New Roman" w:cs="Times New Roman"/>
          <w:sz w:val="24"/>
          <w:szCs w:val="24"/>
        </w:rPr>
        <w:t xml:space="preserve"> fi </w:t>
      </w:r>
      <w:proofErr w:type="spellStart"/>
      <w:r w:rsidR="00B141CD">
        <w:rPr>
          <w:rFonts w:ascii="Times New Roman" w:hAnsi="Times New Roman" w:cs="Times New Roman"/>
          <w:sz w:val="24"/>
          <w:szCs w:val="24"/>
        </w:rPr>
        <w:t>capabili</w:t>
      </w:r>
      <w:proofErr w:type="spellEnd"/>
      <w:r w:rsidR="00B141CD">
        <w:rPr>
          <w:rFonts w:ascii="Times New Roman" w:hAnsi="Times New Roman" w:cs="Times New Roman"/>
          <w:sz w:val="24"/>
          <w:szCs w:val="24"/>
        </w:rPr>
        <w:t>:</w:t>
      </w:r>
    </w:p>
    <w:p w14:paraId="3C19C639" w14:textId="20FCE874" w:rsidR="001D2593" w:rsidRPr="00AB3477" w:rsidRDefault="008D677A" w:rsidP="00636B07">
      <w:pPr>
        <w:pStyle w:val="NoSpacing1"/>
        <w:spacing w:line="360" w:lineRule="auto"/>
        <w:rPr>
          <w:rFonts w:ascii="Times New Roman" w:hAnsi="Times New Roman"/>
          <w:sz w:val="24"/>
        </w:rPr>
      </w:pPr>
      <w:r w:rsidRPr="00AB3477">
        <w:rPr>
          <w:rFonts w:ascii="Times New Roman" w:hAnsi="Times New Roman"/>
          <w:sz w:val="24"/>
        </w:rPr>
        <w:t xml:space="preserve">O.1. – </w:t>
      </w:r>
      <w:proofErr w:type="spellStart"/>
      <w:proofErr w:type="gramStart"/>
      <w:r w:rsidR="00E127DA" w:rsidRPr="00AB3477">
        <w:rPr>
          <w:rFonts w:ascii="Times New Roman" w:hAnsi="Times New Roman"/>
          <w:sz w:val="24"/>
        </w:rPr>
        <w:t>să</w:t>
      </w:r>
      <w:proofErr w:type="spellEnd"/>
      <w:r w:rsidR="00E127DA" w:rsidRPr="00AB3477">
        <w:rPr>
          <w:rFonts w:ascii="Times New Roman" w:hAnsi="Times New Roman"/>
          <w:sz w:val="24"/>
        </w:rPr>
        <w:t xml:space="preserve">  </w:t>
      </w:r>
      <w:proofErr w:type="spellStart"/>
      <w:r w:rsidR="001D2593" w:rsidRPr="00AB3477">
        <w:rPr>
          <w:rFonts w:ascii="Times New Roman" w:hAnsi="Times New Roman"/>
          <w:sz w:val="24"/>
        </w:rPr>
        <w:t>identifice</w:t>
      </w:r>
      <w:proofErr w:type="spellEnd"/>
      <w:proofErr w:type="gramEnd"/>
      <w:r w:rsidR="001D2593" w:rsidRPr="00AB3477">
        <w:rPr>
          <w:rFonts w:ascii="Times New Roman" w:hAnsi="Times New Roman"/>
          <w:sz w:val="24"/>
        </w:rPr>
        <w:t xml:space="preserve"> </w:t>
      </w:r>
      <w:proofErr w:type="spellStart"/>
      <w:r w:rsidR="00FB3F56" w:rsidRPr="00AB3477">
        <w:rPr>
          <w:rFonts w:ascii="Times New Roman" w:hAnsi="Times New Roman"/>
          <w:sz w:val="24"/>
        </w:rPr>
        <w:t>în</w:t>
      </w:r>
      <w:proofErr w:type="spellEnd"/>
      <w:r w:rsidR="00FB3F56" w:rsidRPr="00AB3477">
        <w:rPr>
          <w:rFonts w:ascii="Times New Roman" w:hAnsi="Times New Roman"/>
          <w:sz w:val="24"/>
        </w:rPr>
        <w:t xml:space="preserve"> diverse </w:t>
      </w:r>
      <w:proofErr w:type="spellStart"/>
      <w:r w:rsidR="00FB3F56" w:rsidRPr="00AB3477">
        <w:rPr>
          <w:rFonts w:ascii="Times New Roman" w:hAnsi="Times New Roman"/>
          <w:sz w:val="24"/>
        </w:rPr>
        <w:t>situații</w:t>
      </w:r>
      <w:proofErr w:type="spellEnd"/>
      <w:r w:rsidR="00FB3F56" w:rsidRPr="00AB3477">
        <w:rPr>
          <w:rFonts w:ascii="Times New Roman" w:hAnsi="Times New Roman"/>
          <w:sz w:val="24"/>
        </w:rPr>
        <w:t xml:space="preserve"> </w:t>
      </w:r>
      <w:r w:rsidR="001D2593" w:rsidRPr="00AB3477">
        <w:rPr>
          <w:rFonts w:ascii="Times New Roman" w:hAnsi="Times New Roman"/>
          <w:sz w:val="24"/>
        </w:rPr>
        <w:t xml:space="preserve"> </w:t>
      </w:r>
      <w:proofErr w:type="spellStart"/>
      <w:r w:rsidR="00636B07" w:rsidRPr="00AB3477">
        <w:rPr>
          <w:rFonts w:ascii="Times New Roman" w:hAnsi="Times New Roman"/>
          <w:sz w:val="24"/>
        </w:rPr>
        <w:t>elementele</w:t>
      </w:r>
      <w:proofErr w:type="spellEnd"/>
      <w:r w:rsidR="00636B07" w:rsidRPr="00AB3477">
        <w:rPr>
          <w:rFonts w:ascii="Times New Roman" w:hAnsi="Times New Roman"/>
          <w:sz w:val="24"/>
        </w:rPr>
        <w:t xml:space="preserve"> </w:t>
      </w:r>
      <w:proofErr w:type="spellStart"/>
      <w:r w:rsidR="00636B07" w:rsidRPr="00AB3477">
        <w:rPr>
          <w:rFonts w:ascii="Times New Roman" w:hAnsi="Times New Roman"/>
          <w:sz w:val="24"/>
        </w:rPr>
        <w:t>unui</w:t>
      </w:r>
      <w:proofErr w:type="spellEnd"/>
      <w:r w:rsidR="00636B07" w:rsidRPr="00AB3477">
        <w:rPr>
          <w:rFonts w:ascii="Times New Roman" w:hAnsi="Times New Roman"/>
          <w:sz w:val="24"/>
        </w:rPr>
        <w:t xml:space="preserve"> </w:t>
      </w:r>
      <w:proofErr w:type="spellStart"/>
      <w:r w:rsidR="00636B07" w:rsidRPr="00AB3477">
        <w:rPr>
          <w:rFonts w:ascii="Times New Roman" w:hAnsi="Times New Roman"/>
          <w:sz w:val="24"/>
        </w:rPr>
        <w:t>sistem</w:t>
      </w:r>
      <w:proofErr w:type="spellEnd"/>
      <w:r w:rsidR="00636B07" w:rsidRPr="00AB3477">
        <w:rPr>
          <w:rFonts w:ascii="Times New Roman" w:hAnsi="Times New Roman"/>
          <w:sz w:val="24"/>
        </w:rPr>
        <w:t xml:space="preserve"> de </w:t>
      </w:r>
      <w:proofErr w:type="spellStart"/>
      <w:r w:rsidR="00636B07" w:rsidRPr="00AB3477">
        <w:rPr>
          <w:rFonts w:ascii="Times New Roman" w:hAnsi="Times New Roman"/>
          <w:sz w:val="24"/>
        </w:rPr>
        <w:t>ecuații</w:t>
      </w:r>
      <w:proofErr w:type="spellEnd"/>
      <w:r w:rsidR="00636B07" w:rsidRPr="00AB3477">
        <w:rPr>
          <w:rFonts w:ascii="Times New Roman" w:hAnsi="Times New Roman"/>
          <w:sz w:val="24"/>
        </w:rPr>
        <w:t xml:space="preserve"> </w:t>
      </w:r>
      <w:proofErr w:type="spellStart"/>
      <w:r w:rsidR="00636B07" w:rsidRPr="00AB3477">
        <w:rPr>
          <w:rFonts w:ascii="Times New Roman" w:hAnsi="Times New Roman"/>
          <w:sz w:val="24"/>
        </w:rPr>
        <w:t>liniare</w:t>
      </w:r>
      <w:proofErr w:type="spellEnd"/>
      <w:r w:rsidR="00636B07" w:rsidRPr="00AB3477">
        <w:rPr>
          <w:rFonts w:ascii="Times New Roman" w:hAnsi="Times New Roman"/>
          <w:sz w:val="24"/>
        </w:rPr>
        <w:t>;</w:t>
      </w:r>
    </w:p>
    <w:p w14:paraId="1EAB4C40" w14:textId="77777777" w:rsidR="006C56DA" w:rsidRPr="00AB3477" w:rsidRDefault="008D677A" w:rsidP="00956201">
      <w:pPr>
        <w:pStyle w:val="NoSpacing1"/>
        <w:spacing w:line="360" w:lineRule="auto"/>
        <w:rPr>
          <w:rFonts w:ascii="Times New Roman" w:hAnsi="Times New Roman"/>
          <w:sz w:val="24"/>
        </w:rPr>
      </w:pPr>
      <w:r w:rsidRPr="00AB3477">
        <w:rPr>
          <w:rFonts w:ascii="Times New Roman" w:hAnsi="Times New Roman"/>
          <w:sz w:val="24"/>
        </w:rPr>
        <w:t>O.2. –</w:t>
      </w:r>
      <w:r w:rsidR="001D2593" w:rsidRPr="00AB3477">
        <w:rPr>
          <w:rFonts w:ascii="Times New Roman" w:hAnsi="Times New Roman"/>
          <w:sz w:val="24"/>
        </w:rPr>
        <w:t xml:space="preserve"> </w:t>
      </w:r>
      <w:proofErr w:type="spellStart"/>
      <w:proofErr w:type="gramStart"/>
      <w:r w:rsidR="001D2593" w:rsidRPr="00AB3477">
        <w:rPr>
          <w:rFonts w:ascii="Times New Roman" w:hAnsi="Times New Roman"/>
          <w:sz w:val="24"/>
        </w:rPr>
        <w:t>să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 </w:t>
      </w:r>
      <w:proofErr w:type="spellStart"/>
      <w:r w:rsidR="006C56DA" w:rsidRPr="00AB3477">
        <w:rPr>
          <w:rFonts w:ascii="Times New Roman" w:hAnsi="Times New Roman"/>
          <w:sz w:val="24"/>
        </w:rPr>
        <w:t>definească</w:t>
      </w:r>
      <w:proofErr w:type="spellEnd"/>
      <w:proofErr w:type="gramEnd"/>
      <w:r w:rsidR="006C56DA" w:rsidRPr="00AB3477">
        <w:rPr>
          <w:rFonts w:ascii="Times New Roman" w:hAnsi="Times New Roman"/>
          <w:sz w:val="24"/>
        </w:rPr>
        <w:t xml:space="preserve">  </w:t>
      </w:r>
      <w:proofErr w:type="spellStart"/>
      <w:r w:rsidR="006C56DA" w:rsidRPr="00AB3477">
        <w:rPr>
          <w:rFonts w:ascii="Times New Roman" w:hAnsi="Times New Roman"/>
          <w:sz w:val="24"/>
        </w:rPr>
        <w:t>și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</w:t>
      </w:r>
      <w:proofErr w:type="spellStart"/>
      <w:r w:rsidR="006C56DA" w:rsidRPr="00AB3477">
        <w:rPr>
          <w:rFonts w:ascii="Times New Roman" w:hAnsi="Times New Roman"/>
          <w:sz w:val="24"/>
        </w:rPr>
        <w:t>să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</w:t>
      </w:r>
      <w:proofErr w:type="spellStart"/>
      <w:r w:rsidR="006C56DA" w:rsidRPr="00AB3477">
        <w:rPr>
          <w:rFonts w:ascii="Times New Roman" w:hAnsi="Times New Roman"/>
          <w:sz w:val="24"/>
        </w:rPr>
        <w:t>explice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</w:t>
      </w:r>
      <w:proofErr w:type="spellStart"/>
      <w:r w:rsidR="006C56DA" w:rsidRPr="00AB3477">
        <w:rPr>
          <w:rFonts w:ascii="Times New Roman" w:hAnsi="Times New Roman"/>
          <w:sz w:val="24"/>
        </w:rPr>
        <w:t>Regula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</w:t>
      </w:r>
      <w:proofErr w:type="spellStart"/>
      <w:r w:rsidR="006C56DA" w:rsidRPr="00AB3477">
        <w:rPr>
          <w:rFonts w:ascii="Times New Roman" w:hAnsi="Times New Roman"/>
          <w:sz w:val="24"/>
        </w:rPr>
        <w:t>lui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Cramer </w:t>
      </w:r>
      <w:proofErr w:type="spellStart"/>
      <w:r w:rsidR="006C56DA" w:rsidRPr="00AB3477">
        <w:rPr>
          <w:rFonts w:ascii="Times New Roman" w:hAnsi="Times New Roman"/>
          <w:sz w:val="24"/>
        </w:rPr>
        <w:t>pentru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</w:t>
      </w:r>
      <w:proofErr w:type="spellStart"/>
      <w:r w:rsidR="006C56DA" w:rsidRPr="00AB3477">
        <w:rPr>
          <w:rFonts w:ascii="Times New Roman" w:hAnsi="Times New Roman"/>
          <w:sz w:val="24"/>
        </w:rPr>
        <w:t>sistemele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de </w:t>
      </w:r>
      <w:proofErr w:type="spellStart"/>
      <w:r w:rsidR="006C56DA" w:rsidRPr="00AB3477">
        <w:rPr>
          <w:rFonts w:ascii="Times New Roman" w:hAnsi="Times New Roman"/>
          <w:sz w:val="24"/>
        </w:rPr>
        <w:t>ecuații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</w:t>
      </w:r>
      <w:proofErr w:type="spellStart"/>
      <w:r w:rsidR="006C56DA" w:rsidRPr="00AB3477">
        <w:rPr>
          <w:rFonts w:ascii="Times New Roman" w:hAnsi="Times New Roman"/>
          <w:sz w:val="24"/>
        </w:rPr>
        <w:t>liniare</w:t>
      </w:r>
      <w:proofErr w:type="spellEnd"/>
    </w:p>
    <w:p w14:paraId="2DAE552B" w14:textId="243AC5A6" w:rsidR="008D677A" w:rsidRPr="00AB3477" w:rsidRDefault="00956201" w:rsidP="00636B07">
      <w:pPr>
        <w:pStyle w:val="NoSpacing1"/>
        <w:spacing w:line="360" w:lineRule="auto"/>
        <w:rPr>
          <w:rFonts w:ascii="Times New Roman" w:hAnsi="Times New Roman"/>
          <w:sz w:val="24"/>
        </w:rPr>
      </w:pPr>
      <w:r w:rsidRPr="00AB3477">
        <w:rPr>
          <w:rFonts w:ascii="Times New Roman" w:hAnsi="Times New Roman"/>
          <w:sz w:val="24"/>
        </w:rPr>
        <w:t>O.3</w:t>
      </w:r>
      <w:r w:rsidR="00E127DA" w:rsidRPr="00AB3477">
        <w:rPr>
          <w:rFonts w:ascii="Times New Roman" w:hAnsi="Times New Roman"/>
          <w:sz w:val="24"/>
        </w:rPr>
        <w:t xml:space="preserve">. – </w:t>
      </w:r>
      <w:proofErr w:type="spellStart"/>
      <w:r w:rsidR="001D2593" w:rsidRPr="00AB3477">
        <w:rPr>
          <w:rFonts w:ascii="Times New Roman" w:hAnsi="Times New Roman"/>
          <w:sz w:val="24"/>
        </w:rPr>
        <w:t>să</w:t>
      </w:r>
      <w:proofErr w:type="spellEnd"/>
      <w:r w:rsidR="001D2593" w:rsidRPr="00AB3477">
        <w:rPr>
          <w:rFonts w:ascii="Times New Roman" w:hAnsi="Times New Roman"/>
          <w:sz w:val="24"/>
        </w:rPr>
        <w:t xml:space="preserve"> </w:t>
      </w:r>
      <w:proofErr w:type="spellStart"/>
      <w:r w:rsidR="00636B07" w:rsidRPr="00AB3477">
        <w:rPr>
          <w:rFonts w:ascii="Times New Roman" w:hAnsi="Times New Roman"/>
          <w:sz w:val="24"/>
        </w:rPr>
        <w:t>stabilească</w:t>
      </w:r>
      <w:proofErr w:type="spellEnd"/>
      <w:r w:rsidR="00636B07" w:rsidRPr="00AB3477">
        <w:rPr>
          <w:rFonts w:ascii="Times New Roman" w:hAnsi="Times New Roman"/>
          <w:sz w:val="24"/>
        </w:rPr>
        <w:t xml:space="preserve"> </w:t>
      </w:r>
      <w:proofErr w:type="spellStart"/>
      <w:r w:rsidR="00636B07" w:rsidRPr="00AB3477">
        <w:rPr>
          <w:rFonts w:ascii="Times New Roman" w:hAnsi="Times New Roman"/>
          <w:sz w:val="24"/>
        </w:rPr>
        <w:t>condiții</w:t>
      </w:r>
      <w:proofErr w:type="spellEnd"/>
      <w:r w:rsidR="00636B07" w:rsidRPr="00AB3477">
        <w:rPr>
          <w:rFonts w:ascii="Times New Roman" w:hAnsi="Times New Roman"/>
          <w:sz w:val="24"/>
        </w:rPr>
        <w:t xml:space="preserve"> de </w:t>
      </w:r>
      <w:proofErr w:type="spellStart"/>
      <w:r w:rsidR="00636B07" w:rsidRPr="00AB3477">
        <w:rPr>
          <w:rFonts w:ascii="Times New Roman" w:hAnsi="Times New Roman"/>
          <w:sz w:val="24"/>
        </w:rPr>
        <w:t>compatibilitate</w:t>
      </w:r>
      <w:proofErr w:type="spellEnd"/>
      <w:r w:rsidR="00636B07" w:rsidRPr="00AB3477">
        <w:rPr>
          <w:rFonts w:ascii="Times New Roman" w:hAnsi="Times New Roman"/>
          <w:sz w:val="24"/>
        </w:rPr>
        <w:t xml:space="preserve"> </w:t>
      </w:r>
      <w:proofErr w:type="spellStart"/>
      <w:r w:rsidR="006C56DA" w:rsidRPr="00AB3477">
        <w:rPr>
          <w:rFonts w:ascii="Times New Roman" w:hAnsi="Times New Roman"/>
          <w:sz w:val="24"/>
        </w:rPr>
        <w:t>în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</w:t>
      </w:r>
      <w:proofErr w:type="spellStart"/>
      <w:r w:rsidR="006C56DA" w:rsidRPr="00AB3477">
        <w:rPr>
          <w:rFonts w:ascii="Times New Roman" w:hAnsi="Times New Roman"/>
          <w:sz w:val="24"/>
        </w:rPr>
        <w:t>aplicarea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</w:t>
      </w:r>
      <w:proofErr w:type="spellStart"/>
      <w:r w:rsidR="006C56DA" w:rsidRPr="00AB3477">
        <w:rPr>
          <w:rFonts w:ascii="Times New Roman" w:hAnsi="Times New Roman"/>
          <w:sz w:val="24"/>
        </w:rPr>
        <w:t>regulii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</w:t>
      </w:r>
      <w:proofErr w:type="spellStart"/>
      <w:r w:rsidR="006C56DA" w:rsidRPr="00AB3477">
        <w:rPr>
          <w:rFonts w:ascii="Times New Roman" w:hAnsi="Times New Roman"/>
          <w:sz w:val="24"/>
        </w:rPr>
        <w:t>lui</w:t>
      </w:r>
      <w:proofErr w:type="spellEnd"/>
      <w:r w:rsidR="006C56DA" w:rsidRPr="00AB3477">
        <w:rPr>
          <w:rFonts w:ascii="Times New Roman" w:hAnsi="Times New Roman"/>
          <w:sz w:val="24"/>
        </w:rPr>
        <w:t xml:space="preserve"> </w:t>
      </w:r>
      <w:proofErr w:type="gramStart"/>
      <w:r w:rsidR="006C56DA" w:rsidRPr="00AB3477">
        <w:rPr>
          <w:rFonts w:ascii="Times New Roman" w:hAnsi="Times New Roman"/>
          <w:sz w:val="24"/>
        </w:rPr>
        <w:t xml:space="preserve">Cramer </w:t>
      </w:r>
      <w:r w:rsidR="00636B07" w:rsidRPr="00AB3477">
        <w:rPr>
          <w:rFonts w:ascii="Times New Roman" w:hAnsi="Times New Roman"/>
          <w:sz w:val="24"/>
        </w:rPr>
        <w:t>;</w:t>
      </w:r>
      <w:proofErr w:type="gramEnd"/>
    </w:p>
    <w:p w14:paraId="3DB2D6DB" w14:textId="54D4AC3D" w:rsidR="00636B07" w:rsidRPr="00AB3477" w:rsidRDefault="00636B07" w:rsidP="00636B07">
      <w:pPr>
        <w:pStyle w:val="NoSpacing1"/>
        <w:spacing w:line="360" w:lineRule="auto"/>
        <w:rPr>
          <w:rFonts w:ascii="Times New Roman" w:hAnsi="Times New Roman"/>
          <w:sz w:val="24"/>
        </w:rPr>
      </w:pPr>
      <w:r w:rsidRPr="00AB3477">
        <w:rPr>
          <w:rFonts w:ascii="Times New Roman" w:hAnsi="Times New Roman"/>
          <w:sz w:val="24"/>
        </w:rPr>
        <w:t>O.4.</w:t>
      </w:r>
      <w:r w:rsidR="005B7A32" w:rsidRPr="005B7A32">
        <w:rPr>
          <w:rFonts w:ascii="Times New Roman" w:hAnsi="Times New Roman"/>
          <w:sz w:val="24"/>
        </w:rPr>
        <w:t xml:space="preserve"> </w:t>
      </w:r>
      <w:proofErr w:type="gramStart"/>
      <w:r w:rsidR="005B7A32" w:rsidRPr="00AB3477">
        <w:rPr>
          <w:rFonts w:ascii="Times New Roman" w:hAnsi="Times New Roman"/>
          <w:sz w:val="24"/>
        </w:rPr>
        <w:t>–</w:t>
      </w:r>
      <w:r w:rsidR="005B7A32">
        <w:rPr>
          <w:rFonts w:ascii="Times New Roman" w:hAnsi="Times New Roman"/>
          <w:sz w:val="24"/>
        </w:rPr>
        <w:t xml:space="preserve"> </w:t>
      </w:r>
      <w:r w:rsidR="005B7A32" w:rsidRPr="00AB3477">
        <w:rPr>
          <w:rFonts w:ascii="Times New Roman" w:hAnsi="Times New Roman"/>
          <w:sz w:val="24"/>
        </w:rPr>
        <w:t xml:space="preserve"> </w:t>
      </w:r>
      <w:proofErr w:type="spellStart"/>
      <w:r w:rsidRPr="00AB3477">
        <w:rPr>
          <w:rFonts w:ascii="Times New Roman" w:hAnsi="Times New Roman"/>
          <w:sz w:val="24"/>
        </w:rPr>
        <w:t>să</w:t>
      </w:r>
      <w:proofErr w:type="spellEnd"/>
      <w:proofErr w:type="gramEnd"/>
      <w:r w:rsidRPr="00AB3477">
        <w:rPr>
          <w:rFonts w:ascii="Times New Roman" w:hAnsi="Times New Roman"/>
          <w:sz w:val="24"/>
        </w:rPr>
        <w:t xml:space="preserve"> </w:t>
      </w:r>
      <w:proofErr w:type="spellStart"/>
      <w:r w:rsidRPr="00AB3477">
        <w:rPr>
          <w:rFonts w:ascii="Times New Roman" w:hAnsi="Times New Roman"/>
          <w:sz w:val="24"/>
        </w:rPr>
        <w:t>utilizeze</w:t>
      </w:r>
      <w:proofErr w:type="spellEnd"/>
      <w:r w:rsidRPr="00AB3477">
        <w:rPr>
          <w:rFonts w:ascii="Times New Roman" w:hAnsi="Times New Roman"/>
          <w:sz w:val="24"/>
        </w:rPr>
        <w:t xml:space="preserve"> </w:t>
      </w:r>
      <w:proofErr w:type="spellStart"/>
      <w:r w:rsidR="005C200F" w:rsidRPr="00AB3477">
        <w:rPr>
          <w:rFonts w:ascii="Times New Roman" w:hAnsi="Times New Roman"/>
          <w:sz w:val="24"/>
        </w:rPr>
        <w:t>Regula</w:t>
      </w:r>
      <w:proofErr w:type="spellEnd"/>
      <w:r w:rsidR="005C200F" w:rsidRPr="00AB3477">
        <w:rPr>
          <w:rFonts w:ascii="Times New Roman" w:hAnsi="Times New Roman"/>
          <w:sz w:val="24"/>
        </w:rPr>
        <w:t xml:space="preserve"> </w:t>
      </w:r>
      <w:proofErr w:type="spellStart"/>
      <w:r w:rsidR="005C200F" w:rsidRPr="00AB3477">
        <w:rPr>
          <w:rFonts w:ascii="Times New Roman" w:hAnsi="Times New Roman"/>
          <w:sz w:val="24"/>
        </w:rPr>
        <w:t>lui</w:t>
      </w:r>
      <w:proofErr w:type="spellEnd"/>
      <w:r w:rsidR="005C200F" w:rsidRPr="00AB3477">
        <w:rPr>
          <w:rFonts w:ascii="Times New Roman" w:hAnsi="Times New Roman"/>
          <w:sz w:val="24"/>
        </w:rPr>
        <w:t xml:space="preserve"> Cramer </w:t>
      </w:r>
      <w:proofErr w:type="spellStart"/>
      <w:r w:rsidR="005C200F" w:rsidRPr="00AB3477">
        <w:rPr>
          <w:rFonts w:ascii="Times New Roman" w:hAnsi="Times New Roman"/>
          <w:sz w:val="24"/>
        </w:rPr>
        <w:t>î</w:t>
      </w:r>
      <w:r w:rsidR="006C21C6" w:rsidRPr="00AB3477">
        <w:rPr>
          <w:rFonts w:ascii="Times New Roman" w:hAnsi="Times New Roman"/>
          <w:sz w:val="24"/>
        </w:rPr>
        <w:t>n</w:t>
      </w:r>
      <w:proofErr w:type="spellEnd"/>
      <w:r w:rsidR="006C21C6" w:rsidRPr="00AB3477">
        <w:rPr>
          <w:rFonts w:ascii="Times New Roman" w:hAnsi="Times New Roman"/>
          <w:sz w:val="24"/>
        </w:rPr>
        <w:t xml:space="preserve">  </w:t>
      </w:r>
      <w:proofErr w:type="spellStart"/>
      <w:r w:rsidR="006C21C6" w:rsidRPr="00AB3477">
        <w:rPr>
          <w:rFonts w:ascii="Times New Roman" w:hAnsi="Times New Roman"/>
          <w:sz w:val="24"/>
        </w:rPr>
        <w:t>rezolvare</w:t>
      </w:r>
      <w:r w:rsidRPr="00AB3477">
        <w:rPr>
          <w:rFonts w:ascii="Times New Roman" w:hAnsi="Times New Roman"/>
          <w:sz w:val="24"/>
        </w:rPr>
        <w:t>a</w:t>
      </w:r>
      <w:proofErr w:type="spellEnd"/>
      <w:r w:rsidRPr="00AB3477">
        <w:rPr>
          <w:rFonts w:ascii="Times New Roman" w:hAnsi="Times New Roman"/>
          <w:sz w:val="24"/>
        </w:rPr>
        <w:t xml:space="preserve"> </w:t>
      </w:r>
      <w:proofErr w:type="spellStart"/>
      <w:r w:rsidRPr="00AB3477">
        <w:rPr>
          <w:rFonts w:ascii="Times New Roman" w:hAnsi="Times New Roman"/>
          <w:sz w:val="24"/>
        </w:rPr>
        <w:t>sistemelor</w:t>
      </w:r>
      <w:proofErr w:type="spellEnd"/>
      <w:r w:rsidRPr="00AB3477">
        <w:rPr>
          <w:rFonts w:ascii="Times New Roman" w:hAnsi="Times New Roman"/>
          <w:sz w:val="24"/>
        </w:rPr>
        <w:t xml:space="preserve"> de </w:t>
      </w:r>
      <w:proofErr w:type="spellStart"/>
      <w:r w:rsidRPr="00AB3477">
        <w:rPr>
          <w:rFonts w:ascii="Times New Roman" w:hAnsi="Times New Roman"/>
          <w:sz w:val="24"/>
        </w:rPr>
        <w:t>ecuații</w:t>
      </w:r>
      <w:proofErr w:type="spellEnd"/>
      <w:r w:rsidRPr="00AB3477">
        <w:rPr>
          <w:rFonts w:ascii="Times New Roman" w:hAnsi="Times New Roman"/>
          <w:sz w:val="24"/>
        </w:rPr>
        <w:t xml:space="preserve">; </w:t>
      </w:r>
    </w:p>
    <w:p w14:paraId="10ABBB22" w14:textId="0365E6EE" w:rsidR="00D52BED" w:rsidRPr="00956201" w:rsidRDefault="00E127DA" w:rsidP="00636B07">
      <w:pPr>
        <w:pStyle w:val="NoSpacing1"/>
        <w:spacing w:line="360" w:lineRule="auto"/>
        <w:rPr>
          <w:rFonts w:ascii="Times New Roman" w:hAnsi="Times New Roman"/>
          <w:sz w:val="24"/>
        </w:rPr>
      </w:pPr>
      <w:r w:rsidRPr="00AB3477">
        <w:rPr>
          <w:rFonts w:ascii="Times New Roman" w:hAnsi="Times New Roman"/>
          <w:sz w:val="24"/>
        </w:rPr>
        <w:t>O.5</w:t>
      </w:r>
      <w:r w:rsidR="008D677A" w:rsidRPr="00AB3477">
        <w:rPr>
          <w:rFonts w:ascii="Times New Roman" w:hAnsi="Times New Roman"/>
          <w:sz w:val="24"/>
        </w:rPr>
        <w:t>.</w:t>
      </w:r>
      <w:r w:rsidR="008D677A" w:rsidRPr="00956201">
        <w:rPr>
          <w:rFonts w:ascii="Times New Roman" w:hAnsi="Times New Roman"/>
          <w:b/>
          <w:i/>
          <w:sz w:val="24"/>
        </w:rPr>
        <w:t xml:space="preserve"> </w:t>
      </w:r>
      <w:r w:rsidR="001D2593" w:rsidRPr="00956201">
        <w:rPr>
          <w:rFonts w:ascii="Times New Roman" w:hAnsi="Times New Roman"/>
          <w:sz w:val="24"/>
        </w:rPr>
        <w:t xml:space="preserve">– </w:t>
      </w:r>
      <w:proofErr w:type="spellStart"/>
      <w:proofErr w:type="gramStart"/>
      <w:r w:rsidR="002D6117">
        <w:rPr>
          <w:rFonts w:ascii="Times New Roman" w:hAnsi="Times New Roman"/>
          <w:sz w:val="24"/>
        </w:rPr>
        <w:t>să</w:t>
      </w:r>
      <w:proofErr w:type="spellEnd"/>
      <w:proofErr w:type="gramEnd"/>
      <w:r w:rsidR="002D6117">
        <w:rPr>
          <w:rFonts w:ascii="Times New Roman" w:hAnsi="Times New Roman"/>
          <w:sz w:val="24"/>
        </w:rPr>
        <w:t xml:space="preserve"> </w:t>
      </w:r>
      <w:proofErr w:type="spellStart"/>
      <w:r w:rsidR="002D6117">
        <w:rPr>
          <w:rFonts w:ascii="Times New Roman" w:hAnsi="Times New Roman"/>
          <w:sz w:val="24"/>
        </w:rPr>
        <w:t>manifeste</w:t>
      </w:r>
      <w:proofErr w:type="spellEnd"/>
      <w:r w:rsidR="002D6117">
        <w:rPr>
          <w:rFonts w:ascii="Times New Roman" w:hAnsi="Times New Roman"/>
          <w:sz w:val="24"/>
        </w:rPr>
        <w:t xml:space="preserve"> </w:t>
      </w:r>
      <w:proofErr w:type="spellStart"/>
      <w:r w:rsidR="002D6117">
        <w:rPr>
          <w:rFonts w:ascii="Times New Roman" w:hAnsi="Times New Roman"/>
          <w:sz w:val="24"/>
        </w:rPr>
        <w:t>încredere</w:t>
      </w:r>
      <w:proofErr w:type="spellEnd"/>
      <w:r w:rsidR="002D6117">
        <w:rPr>
          <w:rFonts w:ascii="Times New Roman" w:hAnsi="Times New Roman"/>
          <w:sz w:val="24"/>
        </w:rPr>
        <w:t xml:space="preserve"> </w:t>
      </w:r>
      <w:proofErr w:type="spellStart"/>
      <w:r w:rsidR="002D6117">
        <w:rPr>
          <w:rFonts w:ascii="Times New Roman" w:hAnsi="Times New Roman"/>
          <w:sz w:val="24"/>
        </w:rPr>
        <w:t>în</w:t>
      </w:r>
      <w:proofErr w:type="spellEnd"/>
      <w:r w:rsidR="002D6117">
        <w:rPr>
          <w:rFonts w:ascii="Times New Roman" w:hAnsi="Times New Roman"/>
          <w:sz w:val="24"/>
        </w:rPr>
        <w:t xml:space="preserve"> </w:t>
      </w:r>
      <w:proofErr w:type="spellStart"/>
      <w:r w:rsidR="002D6117">
        <w:rPr>
          <w:rFonts w:ascii="Times New Roman" w:hAnsi="Times New Roman"/>
          <w:sz w:val="24"/>
        </w:rPr>
        <w:t>utilizarea</w:t>
      </w:r>
      <w:proofErr w:type="spellEnd"/>
      <w:r w:rsidR="002D6117">
        <w:rPr>
          <w:rFonts w:ascii="Times New Roman" w:hAnsi="Times New Roman"/>
          <w:sz w:val="24"/>
        </w:rPr>
        <w:t xml:space="preserve"> </w:t>
      </w:r>
      <w:proofErr w:type="spellStart"/>
      <w:r w:rsidR="002D6117">
        <w:rPr>
          <w:rFonts w:ascii="Times New Roman" w:hAnsi="Times New Roman"/>
          <w:sz w:val="24"/>
        </w:rPr>
        <w:t>Regulii</w:t>
      </w:r>
      <w:proofErr w:type="spellEnd"/>
      <w:r w:rsidR="002D6117">
        <w:rPr>
          <w:rFonts w:ascii="Times New Roman" w:hAnsi="Times New Roman"/>
          <w:sz w:val="24"/>
        </w:rPr>
        <w:t xml:space="preserve"> </w:t>
      </w:r>
      <w:proofErr w:type="spellStart"/>
      <w:r w:rsidR="002D6117">
        <w:rPr>
          <w:rFonts w:ascii="Times New Roman" w:hAnsi="Times New Roman"/>
          <w:sz w:val="24"/>
        </w:rPr>
        <w:t>lui</w:t>
      </w:r>
      <w:proofErr w:type="spellEnd"/>
      <w:r w:rsidR="002D6117">
        <w:rPr>
          <w:rFonts w:ascii="Times New Roman" w:hAnsi="Times New Roman"/>
          <w:sz w:val="24"/>
        </w:rPr>
        <w:t xml:space="preserve"> Cramer </w:t>
      </w:r>
      <w:proofErr w:type="spellStart"/>
      <w:r w:rsidR="002D6117">
        <w:rPr>
          <w:rFonts w:ascii="Times New Roman" w:hAnsi="Times New Roman"/>
          <w:sz w:val="24"/>
        </w:rPr>
        <w:t>pentru</w:t>
      </w:r>
      <w:proofErr w:type="spellEnd"/>
      <w:r w:rsidR="002D6117">
        <w:rPr>
          <w:rFonts w:ascii="Times New Roman" w:hAnsi="Times New Roman"/>
          <w:sz w:val="24"/>
        </w:rPr>
        <w:t xml:space="preserve"> </w:t>
      </w:r>
      <w:proofErr w:type="spellStart"/>
      <w:r w:rsidR="002D6117">
        <w:rPr>
          <w:rFonts w:ascii="Times New Roman" w:hAnsi="Times New Roman"/>
          <w:sz w:val="24"/>
        </w:rPr>
        <w:t>rezolvarea</w:t>
      </w:r>
      <w:proofErr w:type="spellEnd"/>
      <w:r w:rsidR="002D6117">
        <w:rPr>
          <w:rFonts w:ascii="Times New Roman" w:hAnsi="Times New Roman"/>
          <w:sz w:val="24"/>
        </w:rPr>
        <w:t xml:space="preserve"> </w:t>
      </w:r>
      <w:proofErr w:type="spellStart"/>
      <w:r w:rsidR="002D6117">
        <w:rPr>
          <w:rFonts w:ascii="Times New Roman" w:hAnsi="Times New Roman"/>
          <w:sz w:val="24"/>
        </w:rPr>
        <w:t>problemelor</w:t>
      </w:r>
      <w:proofErr w:type="spellEnd"/>
      <w:r w:rsidR="002D6117">
        <w:rPr>
          <w:rFonts w:ascii="Times New Roman" w:hAnsi="Times New Roman"/>
          <w:sz w:val="24"/>
        </w:rPr>
        <w:t>.</w:t>
      </w:r>
    </w:p>
    <w:p w14:paraId="6E8D4559" w14:textId="62C74F33" w:rsidR="008D677A" w:rsidRPr="00AB3477" w:rsidRDefault="008D677A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Tipul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="001052CE" w:rsidRPr="001052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D2593" w:rsidRPr="00AB3477">
        <w:rPr>
          <w:rFonts w:ascii="Times New Roman" w:hAnsi="Times New Roman" w:cs="Times New Roman"/>
          <w:sz w:val="24"/>
          <w:szCs w:val="24"/>
        </w:rPr>
        <w:t>L</w:t>
      </w:r>
      <w:r w:rsidR="001052CE" w:rsidRPr="00AB3477">
        <w:rPr>
          <w:rFonts w:ascii="Times New Roman" w:hAnsi="Times New Roman" w:cs="Times New Roman"/>
          <w:sz w:val="24"/>
          <w:szCs w:val="24"/>
        </w:rPr>
        <w:t>ecție</w:t>
      </w:r>
      <w:proofErr w:type="spellEnd"/>
      <w:r w:rsidR="001052CE" w:rsidRPr="00AB3477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="001052CE" w:rsidRPr="00AB3477">
        <w:rPr>
          <w:rFonts w:ascii="Times New Roman" w:hAnsi="Times New Roman" w:cs="Times New Roman"/>
          <w:sz w:val="24"/>
          <w:szCs w:val="24"/>
        </w:rPr>
        <w:t>formare</w:t>
      </w:r>
      <w:proofErr w:type="spellEnd"/>
      <w:r w:rsidR="001052CE" w:rsidRPr="00AB3477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1052CE" w:rsidRPr="00AB3477">
        <w:rPr>
          <w:rFonts w:ascii="Times New Roman" w:hAnsi="Times New Roman" w:cs="Times New Roman"/>
          <w:sz w:val="24"/>
          <w:szCs w:val="24"/>
        </w:rPr>
        <w:t>capacităților</w:t>
      </w:r>
      <w:proofErr w:type="spellEnd"/>
      <w:r w:rsidR="001052CE" w:rsidRPr="00AB3477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="001052CE" w:rsidRPr="00AB3477">
        <w:rPr>
          <w:rFonts w:ascii="Times New Roman" w:hAnsi="Times New Roman" w:cs="Times New Roman"/>
          <w:sz w:val="24"/>
          <w:szCs w:val="24"/>
        </w:rPr>
        <w:t>dobândire</w:t>
      </w:r>
      <w:proofErr w:type="spellEnd"/>
      <w:r w:rsidR="001052CE" w:rsidRPr="00AB3477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1052CE" w:rsidRPr="00AB3477">
        <w:rPr>
          <w:rFonts w:ascii="Times New Roman" w:hAnsi="Times New Roman" w:cs="Times New Roman"/>
          <w:sz w:val="24"/>
          <w:szCs w:val="24"/>
        </w:rPr>
        <w:t>cunoștințelor</w:t>
      </w:r>
      <w:proofErr w:type="spellEnd"/>
    </w:p>
    <w:p w14:paraId="38EFFA60" w14:textId="77719DC5" w:rsidR="00B141CD" w:rsidRDefault="00B141CD" w:rsidP="00FA6FF5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Tehnologii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didactice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</w:p>
    <w:p w14:paraId="6C7EE3A0" w14:textId="6A79F44F" w:rsidR="00B141CD" w:rsidRPr="007756D5" w:rsidRDefault="00B141CD" w:rsidP="007756D5">
      <w:pPr>
        <w:pStyle w:val="NoSpacing"/>
        <w:numPr>
          <w:ilvl w:val="0"/>
          <w:numId w:val="1"/>
        </w:numPr>
        <w:spacing w:line="276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Forme</w:t>
      </w:r>
      <w:proofErr w:type="gram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="005B7A32">
        <w:rPr>
          <w:rFonts w:ascii="Times New Roman" w:hAnsi="Times New Roman" w:cs="Times New Roman"/>
          <w:sz w:val="24"/>
          <w:szCs w:val="24"/>
        </w:rPr>
        <w:t>frontal</w:t>
      </w:r>
      <w:proofErr w:type="spellEnd"/>
      <w:proofErr w:type="gramEnd"/>
      <w:r w:rsidR="006C21C6">
        <w:rPr>
          <w:rFonts w:ascii="Times New Roman" w:hAnsi="Times New Roman" w:cs="Times New Roman"/>
          <w:sz w:val="24"/>
          <w:szCs w:val="24"/>
        </w:rPr>
        <w:t>,</w:t>
      </w:r>
      <w:r w:rsidR="007756D5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7756D5">
        <w:rPr>
          <w:rFonts w:ascii="Times New Roman" w:hAnsi="Times New Roman" w:cs="Times New Roman"/>
          <w:sz w:val="24"/>
          <w:szCs w:val="24"/>
        </w:rPr>
        <w:t>individual</w:t>
      </w:r>
      <w:r w:rsidR="006C56D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C56DA">
        <w:rPr>
          <w:rFonts w:ascii="Times New Roman" w:hAnsi="Times New Roman" w:cs="Times New Roman"/>
          <w:sz w:val="24"/>
          <w:szCs w:val="24"/>
        </w:rPr>
        <w:t>în</w:t>
      </w:r>
      <w:proofErr w:type="spellEnd"/>
      <w:r w:rsidR="006C56D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C56DA">
        <w:rPr>
          <w:rFonts w:ascii="Times New Roman" w:hAnsi="Times New Roman" w:cs="Times New Roman"/>
          <w:sz w:val="24"/>
          <w:szCs w:val="24"/>
        </w:rPr>
        <w:t>perechi</w:t>
      </w:r>
      <w:proofErr w:type="spellEnd"/>
      <w:r w:rsidRPr="007756D5">
        <w:rPr>
          <w:rFonts w:ascii="Times New Roman" w:hAnsi="Times New Roman" w:cs="Times New Roman"/>
          <w:sz w:val="24"/>
          <w:szCs w:val="24"/>
        </w:rPr>
        <w:t>.</w:t>
      </w:r>
    </w:p>
    <w:p w14:paraId="39B59950" w14:textId="77777777" w:rsidR="002D6117" w:rsidRPr="002D6117" w:rsidRDefault="00B141CD" w:rsidP="002D6117">
      <w:pPr>
        <w:pStyle w:val="NoSpacing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 w:rsidRPr="00B141CD">
        <w:rPr>
          <w:rFonts w:ascii="Times New Roman" w:hAnsi="Times New Roman" w:cs="Times New Roman"/>
          <w:b/>
          <w:bCs/>
          <w:i/>
          <w:iCs/>
          <w:sz w:val="24"/>
          <w:szCs w:val="24"/>
        </w:rPr>
        <w:t>Metode:</w:t>
      </w:r>
      <w:r w:rsidR="001D2593" w:rsidRPr="00956201">
        <w:rPr>
          <w:rFonts w:ascii="Times New Roman" w:hAnsi="Times New Roman" w:cs="Times New Roman"/>
          <w:sz w:val="24"/>
          <w:szCs w:val="24"/>
        </w:rPr>
        <w:t>conversația</w:t>
      </w:r>
      <w:proofErr w:type="spellEnd"/>
      <w:r w:rsidR="00DC77D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77DA">
        <w:rPr>
          <w:rFonts w:ascii="Times New Roman" w:hAnsi="Times New Roman" w:cs="Times New Roman"/>
          <w:sz w:val="24"/>
          <w:szCs w:val="24"/>
        </w:rPr>
        <w:t>euri</w:t>
      </w:r>
      <w:r w:rsidR="006C56DA">
        <w:rPr>
          <w:rFonts w:ascii="Times New Roman" w:hAnsi="Times New Roman" w:cs="Times New Roman"/>
          <w:sz w:val="24"/>
          <w:szCs w:val="24"/>
        </w:rPr>
        <w:t>stică</w:t>
      </w:r>
      <w:proofErr w:type="spellEnd"/>
      <w:r w:rsidR="006C56D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C56DA">
        <w:rPr>
          <w:rFonts w:ascii="Times New Roman" w:hAnsi="Times New Roman" w:cs="Times New Roman"/>
          <w:sz w:val="24"/>
          <w:szCs w:val="24"/>
        </w:rPr>
        <w:t>exercițiul</w:t>
      </w:r>
      <w:proofErr w:type="spellEnd"/>
      <w:r w:rsidR="006C56DA">
        <w:rPr>
          <w:rFonts w:ascii="Times New Roman" w:hAnsi="Times New Roman" w:cs="Times New Roman"/>
          <w:sz w:val="24"/>
          <w:szCs w:val="24"/>
        </w:rPr>
        <w:t>,</w:t>
      </w:r>
      <w:r w:rsidR="00DC77D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8349D">
        <w:rPr>
          <w:rFonts w:ascii="Times New Roman" w:hAnsi="Times New Roman" w:cs="Times New Roman"/>
          <w:sz w:val="24"/>
          <w:szCs w:val="24"/>
        </w:rPr>
        <w:t>explicația</w:t>
      </w:r>
      <w:proofErr w:type="spellEnd"/>
      <w:r w:rsidR="0018349D">
        <w:rPr>
          <w:rFonts w:ascii="Times New Roman" w:hAnsi="Times New Roman" w:cs="Times New Roman"/>
          <w:sz w:val="24"/>
          <w:szCs w:val="24"/>
        </w:rPr>
        <w:t>,</w:t>
      </w:r>
      <w:r w:rsidR="002D611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D6117">
        <w:rPr>
          <w:rFonts w:ascii="Times New Roman" w:hAnsi="Times New Roman" w:cs="Times New Roman"/>
          <w:sz w:val="24"/>
          <w:szCs w:val="24"/>
        </w:rPr>
        <w:t>demonstrația</w:t>
      </w:r>
      <w:proofErr w:type="spellEnd"/>
      <w:r w:rsidR="002D6117">
        <w:rPr>
          <w:rFonts w:ascii="Times New Roman" w:hAnsi="Times New Roman" w:cs="Times New Roman"/>
          <w:sz w:val="24"/>
          <w:szCs w:val="24"/>
        </w:rPr>
        <w:t xml:space="preserve">, </w:t>
      </w:r>
      <w:r w:rsidR="001834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D6117">
        <w:rPr>
          <w:rFonts w:ascii="Times New Roman" w:hAnsi="Times New Roman" w:cs="Times New Roman"/>
          <w:sz w:val="24"/>
          <w:szCs w:val="24"/>
        </w:rPr>
        <w:t>algoritmizarea</w:t>
      </w:r>
      <w:proofErr w:type="spellEnd"/>
      <w:r w:rsidR="006C56DA">
        <w:rPr>
          <w:rFonts w:ascii="Times New Roman" w:hAnsi="Times New Roman" w:cs="Times New Roman"/>
          <w:sz w:val="24"/>
          <w:szCs w:val="24"/>
        </w:rPr>
        <w:t xml:space="preserve">, </w:t>
      </w:r>
      <w:r w:rsidR="002D611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528017" w14:textId="639E5968" w:rsidR="001D2593" w:rsidRPr="00956201" w:rsidRDefault="005B7A32" w:rsidP="002D6117">
      <w:pPr>
        <w:pStyle w:val="NoSpacing"/>
        <w:spacing w:line="360" w:lineRule="auto"/>
        <w:ind w:left="720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              </w:t>
      </w:r>
      <w:r w:rsid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61683">
        <w:rPr>
          <w:rFonts w:ascii="Times New Roman" w:hAnsi="Times New Roman" w:cs="Times New Roman"/>
          <w:sz w:val="24"/>
          <w:szCs w:val="24"/>
        </w:rPr>
        <w:t>problematizarea</w:t>
      </w:r>
      <w:proofErr w:type="spellEnd"/>
      <w:proofErr w:type="gramEnd"/>
    </w:p>
    <w:p w14:paraId="684DAD18" w14:textId="1386FC2E" w:rsidR="008D677A" w:rsidRDefault="00B141CD" w:rsidP="00FA6FF5">
      <w:pPr>
        <w:pStyle w:val="NoSpacing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Mijloace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de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învățământ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</w:p>
    <w:p w14:paraId="3C852D2E" w14:textId="779A65D6" w:rsidR="00B141CD" w:rsidRDefault="00674707" w:rsidP="006F6AA6">
      <w:pPr>
        <w:pStyle w:val="NoSpacing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4707">
        <w:rPr>
          <w:rFonts w:ascii="Times New Roman" w:hAnsi="Times New Roman" w:cs="Times New Roman"/>
          <w:sz w:val="24"/>
          <w:szCs w:val="24"/>
          <w:lang w:val="ro-RO"/>
        </w:rPr>
        <w:t>I. Achiri, V.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674707">
        <w:rPr>
          <w:rFonts w:ascii="Times New Roman" w:hAnsi="Times New Roman" w:cs="Times New Roman"/>
          <w:sz w:val="24"/>
          <w:szCs w:val="24"/>
          <w:lang w:val="ro-RO"/>
        </w:rPr>
        <w:t>Ciobanu, P. Efros,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293529">
        <w:rPr>
          <w:rFonts w:ascii="Times New Roman" w:hAnsi="Times New Roman" w:cs="Times New Roman"/>
          <w:sz w:val="24"/>
          <w:szCs w:val="24"/>
          <w:lang w:val="ro-RO"/>
        </w:rPr>
        <w:t>V. Garit, V. Neagu,</w:t>
      </w:r>
      <w:r w:rsidRPr="00674707">
        <w:rPr>
          <w:rFonts w:ascii="Times New Roman" w:hAnsi="Times New Roman" w:cs="Times New Roman"/>
          <w:sz w:val="24"/>
          <w:szCs w:val="24"/>
          <w:lang w:val="ro-RO"/>
        </w:rPr>
        <w:t xml:space="preserve"> N. Prodan, D. Taragan, A.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674707">
        <w:rPr>
          <w:rFonts w:ascii="Times New Roman" w:hAnsi="Times New Roman" w:cs="Times New Roman"/>
          <w:sz w:val="24"/>
          <w:szCs w:val="24"/>
          <w:lang w:val="ro-RO"/>
        </w:rPr>
        <w:t>Topală</w:t>
      </w:r>
      <w:r>
        <w:rPr>
          <w:rFonts w:ascii="Times New Roman" w:hAnsi="Times New Roman" w:cs="Times New Roman"/>
          <w:sz w:val="24"/>
          <w:szCs w:val="24"/>
          <w:lang w:val="ro-RO"/>
        </w:rPr>
        <w:t>.</w:t>
      </w:r>
      <w:r w:rsidRPr="00674707">
        <w:rPr>
          <w:rFonts w:ascii="Times New Roman" w:hAnsi="Times New Roman" w:cs="Times New Roman"/>
          <w:sz w:val="24"/>
          <w:szCs w:val="24"/>
          <w:lang w:val="ro-RO"/>
        </w:rPr>
        <w:t xml:space="preserve"> Matem</w:t>
      </w:r>
      <w:r w:rsidR="00293529">
        <w:rPr>
          <w:rFonts w:ascii="Times New Roman" w:hAnsi="Times New Roman" w:cs="Times New Roman"/>
          <w:sz w:val="24"/>
          <w:szCs w:val="24"/>
          <w:lang w:val="ro-RO"/>
        </w:rPr>
        <w:t>atică. Manual pentru clasa a XI</w:t>
      </w:r>
      <w:r w:rsidRPr="00674707">
        <w:rPr>
          <w:rFonts w:ascii="Times New Roman" w:hAnsi="Times New Roman" w:cs="Times New Roman"/>
          <w:sz w:val="24"/>
          <w:szCs w:val="24"/>
          <w:lang w:val="ro-RO"/>
        </w:rPr>
        <w:t>-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ditu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</w:t>
      </w:r>
      <w:r w:rsidR="00293529">
        <w:rPr>
          <w:rFonts w:ascii="Times New Roman" w:hAnsi="Times New Roman" w:cs="Times New Roman"/>
          <w:sz w:val="24"/>
          <w:szCs w:val="24"/>
        </w:rPr>
        <w:t xml:space="preserve">ut </w:t>
      </w:r>
      <w:proofErr w:type="spellStart"/>
      <w:r w:rsidR="00293529">
        <w:rPr>
          <w:rFonts w:ascii="Times New Roman" w:hAnsi="Times New Roman" w:cs="Times New Roman"/>
          <w:sz w:val="24"/>
          <w:szCs w:val="24"/>
        </w:rPr>
        <w:t>Internațional</w:t>
      </w:r>
      <w:proofErr w:type="spellEnd"/>
      <w:r w:rsidR="0029352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93529">
        <w:rPr>
          <w:rFonts w:ascii="Times New Roman" w:hAnsi="Times New Roman" w:cs="Times New Roman"/>
          <w:sz w:val="24"/>
          <w:szCs w:val="24"/>
        </w:rPr>
        <w:t>Chișinău</w:t>
      </w:r>
      <w:proofErr w:type="spellEnd"/>
      <w:r w:rsidR="00293529">
        <w:rPr>
          <w:rFonts w:ascii="Times New Roman" w:hAnsi="Times New Roman" w:cs="Times New Roman"/>
          <w:sz w:val="24"/>
          <w:szCs w:val="24"/>
        </w:rPr>
        <w:t>, 2020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1155884C" w14:textId="24E37987" w:rsidR="005D77D9" w:rsidRDefault="005D77D9" w:rsidP="006F6AA6">
      <w:pPr>
        <w:pStyle w:val="NoSpacing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Computerul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14:paraId="4BD89955" w14:textId="252E63ED" w:rsidR="00DC77DA" w:rsidRPr="00A61683" w:rsidRDefault="005D77D9" w:rsidP="00A61683">
      <w:pPr>
        <w:pStyle w:val="NoSpacing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roiectoru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ab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teractivă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14:paraId="5D937B41" w14:textId="6300AB18" w:rsidR="000F4BA8" w:rsidRPr="005B7A32" w:rsidRDefault="005D77D9" w:rsidP="00A61683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  <w:sectPr w:rsidR="000F4BA8" w:rsidRPr="005B7A32" w:rsidSect="009C7B2A">
          <w:pgSz w:w="11907" w:h="16839" w:code="9"/>
          <w:pgMar w:top="1134" w:right="851" w:bottom="1134" w:left="1134" w:header="720" w:footer="720" w:gutter="0"/>
          <w:cols w:space="720"/>
          <w:docGrid w:linePitch="360"/>
        </w:sectPr>
      </w:pPr>
      <w:proofErr w:type="spellStart"/>
      <w:r w:rsidRPr="005D77D9">
        <w:rPr>
          <w:rFonts w:ascii="Times New Roman" w:hAnsi="Times New Roman" w:cs="Times New Roman"/>
          <w:b/>
          <w:bCs/>
          <w:i/>
          <w:iCs/>
          <w:sz w:val="24"/>
          <w:szCs w:val="24"/>
        </w:rPr>
        <w:t>Evaluarea</w:t>
      </w:r>
      <w:proofErr w:type="spellEnd"/>
      <w:r w:rsidRPr="005D77D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: </w:t>
      </w:r>
      <w:proofErr w:type="spellStart"/>
      <w:r w:rsidR="005B7A32">
        <w:rPr>
          <w:rFonts w:ascii="Times New Roman" w:hAnsi="Times New Roman" w:cs="Times New Roman"/>
          <w:bCs/>
          <w:iCs/>
          <w:sz w:val="24"/>
          <w:szCs w:val="24"/>
        </w:rPr>
        <w:t>formativă</w:t>
      </w:r>
      <w:proofErr w:type="spellEnd"/>
      <w:r w:rsidR="00DC77DA" w:rsidRPr="00DC77DA">
        <w:rPr>
          <w:rFonts w:ascii="Times New Roman" w:hAnsi="Times New Roman" w:cs="Times New Roman"/>
          <w:bCs/>
          <w:iCs/>
          <w:sz w:val="24"/>
          <w:szCs w:val="24"/>
        </w:rPr>
        <w:t xml:space="preserve">, </w:t>
      </w:r>
      <w:proofErr w:type="spellStart"/>
      <w:r w:rsidR="00DC77DA" w:rsidRPr="00DC77DA">
        <w:rPr>
          <w:rFonts w:ascii="Times New Roman" w:hAnsi="Times New Roman" w:cs="Times New Roman"/>
          <w:bCs/>
          <w:iCs/>
          <w:sz w:val="24"/>
          <w:szCs w:val="24"/>
        </w:rPr>
        <w:t>observarea</w:t>
      </w:r>
      <w:proofErr w:type="spellEnd"/>
      <w:proofErr w:type="gramStart"/>
      <w:r w:rsidR="00DC77DA" w:rsidRPr="00DC77DA">
        <w:rPr>
          <w:rFonts w:ascii="Times New Roman" w:hAnsi="Times New Roman" w:cs="Times New Roman"/>
          <w:bCs/>
          <w:iCs/>
          <w:sz w:val="24"/>
          <w:szCs w:val="24"/>
        </w:rPr>
        <w:t xml:space="preserve">, </w:t>
      </w:r>
      <w:r w:rsidR="00DC77D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roduse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r</w:t>
      </w:r>
      <w:r w:rsidR="001052CE">
        <w:rPr>
          <w:rFonts w:ascii="Times New Roman" w:hAnsi="Times New Roman" w:cs="Times New Roman"/>
          <w:sz w:val="24"/>
          <w:szCs w:val="24"/>
        </w:rPr>
        <w:t>ăspuns</w:t>
      </w:r>
      <w:proofErr w:type="spellEnd"/>
      <w:r w:rsidR="001052CE">
        <w:rPr>
          <w:rFonts w:ascii="Times New Roman" w:hAnsi="Times New Roman" w:cs="Times New Roman"/>
          <w:sz w:val="24"/>
          <w:szCs w:val="24"/>
        </w:rPr>
        <w:t xml:space="preserve"> oral, </w:t>
      </w:r>
      <w:proofErr w:type="spellStart"/>
      <w:r w:rsidR="001052CE">
        <w:rPr>
          <w:rFonts w:ascii="Times New Roman" w:hAnsi="Times New Roman" w:cs="Times New Roman"/>
          <w:sz w:val="24"/>
          <w:szCs w:val="24"/>
        </w:rPr>
        <w:t>exercițiu</w:t>
      </w:r>
      <w:proofErr w:type="spellEnd"/>
      <w:r w:rsidR="001052C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052CE">
        <w:rPr>
          <w:rFonts w:ascii="Times New Roman" w:hAnsi="Times New Roman" w:cs="Times New Roman"/>
          <w:sz w:val="24"/>
          <w:szCs w:val="24"/>
        </w:rPr>
        <w:t>rezolva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481F9155" w14:textId="51E83C49" w:rsidR="000F4BA8" w:rsidRDefault="002E294A" w:rsidP="000F4BA8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Scenariul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lecției</w:t>
      </w:r>
      <w:proofErr w:type="spellEnd"/>
    </w:p>
    <w:tbl>
      <w:tblPr>
        <w:tblStyle w:val="TableGrid"/>
        <w:tblW w:w="14434" w:type="dxa"/>
        <w:tblInd w:w="-545" w:type="dxa"/>
        <w:tblLook w:val="04A0" w:firstRow="1" w:lastRow="0" w:firstColumn="1" w:lastColumn="0" w:noHBand="0" w:noVBand="1"/>
      </w:tblPr>
      <w:tblGrid>
        <w:gridCol w:w="1787"/>
        <w:gridCol w:w="1174"/>
        <w:gridCol w:w="8314"/>
        <w:gridCol w:w="990"/>
        <w:gridCol w:w="2169"/>
      </w:tblGrid>
      <w:tr w:rsidR="002F41DD" w14:paraId="64D2ABFF" w14:textId="77777777" w:rsidTr="00186490">
        <w:tc>
          <w:tcPr>
            <w:tcW w:w="1787" w:type="dxa"/>
            <w:vAlign w:val="center"/>
          </w:tcPr>
          <w:p w14:paraId="480E6B8A" w14:textId="3C08C0FA" w:rsidR="002E294A" w:rsidRDefault="002E294A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Etapele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activității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didactice</w:t>
            </w:r>
            <w:proofErr w:type="spellEnd"/>
          </w:p>
        </w:tc>
        <w:tc>
          <w:tcPr>
            <w:tcW w:w="1174" w:type="dxa"/>
            <w:vAlign w:val="center"/>
          </w:tcPr>
          <w:p w14:paraId="6C406938" w14:textId="1B095D3F" w:rsidR="002E294A" w:rsidRDefault="002E294A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Obiective</w:t>
            </w:r>
            <w:proofErr w:type="spellEnd"/>
          </w:p>
        </w:tc>
        <w:tc>
          <w:tcPr>
            <w:tcW w:w="8314" w:type="dxa"/>
            <w:vAlign w:val="center"/>
          </w:tcPr>
          <w:p w14:paraId="7E116C3F" w14:textId="5E8E8BEB" w:rsidR="002E294A" w:rsidRDefault="002E294A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Demers</w:t>
            </w:r>
            <w:r w:rsidR="0067470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ul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acțional</w:t>
            </w:r>
            <w:proofErr w:type="spellEnd"/>
            <w:r w:rsidR="0067470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al </w:t>
            </w:r>
            <w:proofErr w:type="spellStart"/>
            <w:r w:rsidR="00674707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lecției</w:t>
            </w:r>
            <w:proofErr w:type="spellEnd"/>
          </w:p>
        </w:tc>
        <w:tc>
          <w:tcPr>
            <w:tcW w:w="990" w:type="dxa"/>
            <w:vAlign w:val="center"/>
          </w:tcPr>
          <w:p w14:paraId="376EB1CF" w14:textId="77777777" w:rsidR="002E294A" w:rsidRDefault="002E294A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Timp</w:t>
            </w:r>
            <w:proofErr w:type="spellEnd"/>
          </w:p>
          <w:p w14:paraId="7D72A418" w14:textId="7ED68808" w:rsidR="00B87DF2" w:rsidRDefault="00B87DF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minute)</w:t>
            </w:r>
          </w:p>
        </w:tc>
        <w:tc>
          <w:tcPr>
            <w:tcW w:w="2169" w:type="dxa"/>
            <w:vAlign w:val="center"/>
          </w:tcPr>
          <w:p w14:paraId="2028172D" w14:textId="77777777" w:rsidR="002E294A" w:rsidRDefault="002E294A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Tehnologia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realizării</w:t>
            </w:r>
            <w:proofErr w:type="spellEnd"/>
          </w:p>
          <w:p w14:paraId="320E2C9F" w14:textId="5E218A43" w:rsidR="002E294A" w:rsidRDefault="002E294A" w:rsidP="00AB3477">
            <w:pPr>
              <w:pStyle w:val="NoSpacing"/>
              <w:spacing w:line="276" w:lineRule="auto"/>
              <w:ind w:left="-89" w:right="-104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Metodă</w:t>
            </w:r>
            <w:proofErr w:type="spellEnd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Formă</w:t>
            </w:r>
            <w:proofErr w:type="spellEnd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e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activitate</w:t>
            </w:r>
            <w:proofErr w:type="spellEnd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Resurse</w:t>
            </w:r>
            <w:proofErr w:type="spellEnd"/>
            <w:r w:rsidRPr="002E294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2F41DD" w14:paraId="4DE20693" w14:textId="77777777" w:rsidTr="00534737">
        <w:trPr>
          <w:trHeight w:val="5383"/>
        </w:trPr>
        <w:tc>
          <w:tcPr>
            <w:tcW w:w="1787" w:type="dxa"/>
          </w:tcPr>
          <w:p w14:paraId="011D467C" w14:textId="10B78391" w:rsidR="002E294A" w:rsidRDefault="00FA6FF5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Evocare</w:t>
            </w:r>
            <w:proofErr w:type="spellEnd"/>
          </w:p>
        </w:tc>
        <w:tc>
          <w:tcPr>
            <w:tcW w:w="1174" w:type="dxa"/>
          </w:tcPr>
          <w:p w14:paraId="2750E992" w14:textId="77777777" w:rsidR="002E294A" w:rsidRDefault="002E294A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1D47F9" w14:textId="77777777" w:rsidR="002F41DD" w:rsidRDefault="002F41D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5F15AB" w14:textId="77777777" w:rsidR="002F41DD" w:rsidRDefault="002F41D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25A54A" w14:textId="77D8C238" w:rsidR="002F41DD" w:rsidRPr="00B87DF2" w:rsidRDefault="002F41D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14" w:type="dxa"/>
          </w:tcPr>
          <w:p w14:paraId="46B0C566" w14:textId="54ABF9F5" w:rsidR="00D52BED" w:rsidRPr="006C56DA" w:rsidRDefault="001D2593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Asigu</w:t>
            </w:r>
            <w:r w:rsidR="00FB3F56" w:rsidRPr="006C56DA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area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56CD3"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56CD3" w:rsidRPr="006C56DA">
              <w:rPr>
                <w:rFonts w:ascii="Times New Roman" w:hAnsi="Times New Roman" w:cs="Times New Roman"/>
                <w:sz w:val="24"/>
                <w:szCs w:val="24"/>
              </w:rPr>
              <w:t>condiţiilor</w:t>
            </w:r>
            <w:proofErr w:type="spellEnd"/>
            <w:proofErr w:type="gramEnd"/>
            <w:r w:rsidR="00156CD3"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52BED"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52BED" w:rsidRPr="006C56DA">
              <w:rPr>
                <w:rFonts w:ascii="Times New Roman" w:hAnsi="Times New Roman" w:cs="Times New Roman"/>
                <w:sz w:val="24"/>
                <w:szCs w:val="24"/>
              </w:rPr>
              <w:t>optime</w:t>
            </w:r>
            <w:proofErr w:type="spellEnd"/>
            <w:r w:rsidR="00D52BED"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52BED" w:rsidRPr="006C56DA">
              <w:rPr>
                <w:rFonts w:ascii="Times New Roman" w:hAnsi="Times New Roman" w:cs="Times New Roman"/>
                <w:sz w:val="24"/>
                <w:szCs w:val="24"/>
              </w:rPr>
              <w:t>pentru</w:t>
            </w:r>
            <w:proofErr w:type="spellEnd"/>
            <w:r w:rsidR="00D52BED"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52BED" w:rsidRPr="006C56DA">
              <w:rPr>
                <w:rFonts w:ascii="Times New Roman" w:hAnsi="Times New Roman" w:cs="Times New Roman"/>
                <w:sz w:val="24"/>
                <w:szCs w:val="24"/>
              </w:rPr>
              <w:t>desfăşurarea</w:t>
            </w:r>
            <w:proofErr w:type="spellEnd"/>
            <w:r w:rsidR="00D52BED"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52BED" w:rsidRPr="006C56DA">
              <w:rPr>
                <w:rFonts w:ascii="Times New Roman" w:hAnsi="Times New Roman" w:cs="Times New Roman"/>
                <w:sz w:val="24"/>
                <w:szCs w:val="24"/>
              </w:rPr>
              <w:t>lecţiei</w:t>
            </w:r>
            <w:proofErr w:type="spellEnd"/>
            <w:r w:rsidR="00D52BED"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2FD77886" w14:textId="3BECA636" w:rsidR="0018349D" w:rsidRPr="006C56DA" w:rsidRDefault="003E5072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erific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em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entr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cas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antitativ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alitativ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18349D"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se </w:t>
            </w:r>
            <w:proofErr w:type="spellStart"/>
            <w:r w:rsidR="0018349D" w:rsidRPr="006C56DA">
              <w:rPr>
                <w:rFonts w:ascii="Times New Roman" w:hAnsi="Times New Roman" w:cs="Times New Roman"/>
                <w:sz w:val="24"/>
                <w:szCs w:val="24"/>
              </w:rPr>
              <w:t>fac</w:t>
            </w:r>
            <w:proofErr w:type="spellEnd"/>
            <w:r w:rsidR="0018349D"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8349D" w:rsidRPr="006C56DA">
              <w:rPr>
                <w:rFonts w:ascii="Times New Roman" w:hAnsi="Times New Roman" w:cs="Times New Roman"/>
                <w:sz w:val="24"/>
                <w:szCs w:val="24"/>
              </w:rPr>
              <w:t>aprecieri</w:t>
            </w:r>
            <w:proofErr w:type="spellEnd"/>
            <w:r w:rsidR="0018349D"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8349D" w:rsidRPr="006C56DA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="0018349D"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8349D" w:rsidRPr="006C56DA">
              <w:rPr>
                <w:rFonts w:ascii="Times New Roman" w:hAnsi="Times New Roman" w:cs="Times New Roman"/>
                <w:sz w:val="24"/>
                <w:szCs w:val="24"/>
              </w:rPr>
              <w:t>recomandări</w:t>
            </w:r>
            <w:proofErr w:type="spellEnd"/>
            <w:r w:rsidR="0018349D" w:rsidRPr="006C56D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E77BDEA" w14:textId="22BD726E" w:rsidR="0018349D" w:rsidRPr="006C56DA" w:rsidRDefault="0018349D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6C56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Reactualizarea</w:t>
            </w:r>
            <w:proofErr w:type="spellEnd"/>
            <w:r w:rsidRPr="006C56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unoștințelor</w:t>
            </w:r>
            <w:proofErr w:type="spellEnd"/>
            <w:r w:rsidRPr="006C56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nterioare</w:t>
            </w:r>
            <w:proofErr w:type="spellEnd"/>
            <w:r w:rsidRPr="006C56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: </w:t>
            </w:r>
          </w:p>
          <w:p w14:paraId="58DBB72F" w14:textId="77777777" w:rsidR="0018349D" w:rsidRPr="006C56DA" w:rsidRDefault="0018349D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Profesorul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adresează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elevilor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întrebări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6849EC67" w14:textId="77777777" w:rsidR="0018349D" w:rsidRPr="006C56DA" w:rsidRDefault="0018349D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Despr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c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subiect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am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discutat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ora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trecută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33C6AE44" w14:textId="2550DF5B" w:rsidR="0018349D" w:rsidRPr="006C56DA" w:rsidRDefault="0018349D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C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un </w:t>
            </w:r>
            <w:proofErr w:type="spellStart"/>
            <w:r w:rsidR="006C56DA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stem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liniar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24D28114" w14:textId="591497EE" w:rsidR="0018349D" w:rsidRPr="006C56DA" w:rsidRDefault="0018349D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Cât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tipuri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sistem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liniar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cunoșteți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care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sunt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acestea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06157722" w14:textId="6F5B2FA4" w:rsidR="0018349D" w:rsidRPr="006C56DA" w:rsidRDefault="0018349D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Când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un </w:t>
            </w:r>
            <w:proofErr w:type="spellStart"/>
            <w:r w:rsidR="006C56DA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stem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liniar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compatibil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determinat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350AAA71" w14:textId="09BC141D" w:rsidR="0018349D" w:rsidRPr="006C56DA" w:rsidRDefault="0018349D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Când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un </w:t>
            </w:r>
            <w:proofErr w:type="spellStart"/>
            <w:r w:rsidR="006C56DA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stem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liniar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compatibil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nedeterminat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408CDF3C" w14:textId="775CCCB2" w:rsidR="00D41EF4" w:rsidRPr="006C56DA" w:rsidRDefault="0018349D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Când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un </w:t>
            </w:r>
            <w:proofErr w:type="spellStart"/>
            <w:r w:rsidR="006C56DA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stem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liniar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incompatibil</w:t>
            </w:r>
            <w:proofErr w:type="spellEnd"/>
            <w:r w:rsidRPr="006C56DA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64A10A09" w14:textId="6B5318B4" w:rsidR="00FB3F56" w:rsidRDefault="001D2593" w:rsidP="00AB3477">
            <w:pPr>
              <w:pStyle w:val="NoSpacing"/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u w:val="single"/>
                <w:shd w:val="clear" w:color="auto" w:fill="FFFFFF"/>
              </w:rPr>
            </w:pPr>
            <w:r w:rsidRPr="00FB3F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="00FB3F56" w:rsidRPr="00FB3F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  <w:shd w:val="clear" w:color="auto" w:fill="FFFFFF"/>
              </w:rPr>
              <w:t>Captarea</w:t>
            </w:r>
            <w:proofErr w:type="spellEnd"/>
            <w:r w:rsidR="00FB3F56" w:rsidRPr="00FB3F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  <w:shd w:val="clear" w:color="auto" w:fill="FFFFFF"/>
              </w:rPr>
              <w:t xml:space="preserve"> </w:t>
            </w:r>
            <w:proofErr w:type="spellStart"/>
            <w:r w:rsidR="00FB3F56" w:rsidRPr="00FB3F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  <w:shd w:val="clear" w:color="auto" w:fill="FFFFFF"/>
              </w:rPr>
              <w:t>inițială</w:t>
            </w:r>
            <w:proofErr w:type="spellEnd"/>
            <w:r w:rsidR="00FB3F56" w:rsidRPr="00FB3F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  <w:shd w:val="clear" w:color="auto" w:fill="FFFFFF"/>
              </w:rPr>
              <w:t xml:space="preserve"> a </w:t>
            </w:r>
            <w:proofErr w:type="spellStart"/>
            <w:r w:rsidR="00FB3F56" w:rsidRPr="00FB3F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  <w:shd w:val="clear" w:color="auto" w:fill="FFFFFF"/>
              </w:rPr>
              <w:t>atenției</w:t>
            </w:r>
            <w:proofErr w:type="spellEnd"/>
            <w:r w:rsidR="00FB3F56" w:rsidRPr="00FB3F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  <w:shd w:val="clear" w:color="auto" w:fill="FFFFFF"/>
              </w:rPr>
              <w:t xml:space="preserve"> </w:t>
            </w:r>
            <w:proofErr w:type="spellStart"/>
            <w:r w:rsidR="00FB3F56" w:rsidRPr="00FB3F5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  <w:shd w:val="clear" w:color="auto" w:fill="FFFFFF"/>
              </w:rPr>
              <w:t>elevilor</w:t>
            </w:r>
            <w:proofErr w:type="spellEnd"/>
            <w:r w:rsidR="00FB3F56" w:rsidRPr="00FB3F5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u w:val="single"/>
                <w:shd w:val="clear" w:color="auto" w:fill="FFFFFF"/>
              </w:rPr>
              <w:t>;</w:t>
            </w:r>
          </w:p>
          <w:p w14:paraId="2AF88ADE" w14:textId="5958136E" w:rsidR="00DF4CDE" w:rsidRDefault="00075BC7" w:rsidP="00AB3477">
            <w:pPr>
              <w:spacing w:line="276" w:lineRule="auto"/>
            </w:pPr>
            <w:proofErr w:type="spellStart"/>
            <w:r>
              <w:t>Profesorul</w:t>
            </w:r>
            <w:proofErr w:type="spellEnd"/>
            <w:r>
              <w:t xml:space="preserve"> </w:t>
            </w:r>
            <w:proofErr w:type="spellStart"/>
            <w:r>
              <w:t>pre</w:t>
            </w:r>
            <w:r w:rsidR="00DF4CDE">
              <w:t>zintă</w:t>
            </w:r>
            <w:proofErr w:type="spellEnd"/>
            <w:r w:rsidR="00DF4CDE">
              <w:t xml:space="preserve"> </w:t>
            </w:r>
            <w:proofErr w:type="spellStart"/>
            <w:r w:rsidR="00DF4CDE">
              <w:t>informații</w:t>
            </w:r>
            <w:proofErr w:type="spellEnd"/>
            <w:r w:rsidR="00DF4CDE">
              <w:t xml:space="preserve"> </w:t>
            </w:r>
            <w:proofErr w:type="spellStart"/>
            <w:r w:rsidR="00DF4CDE">
              <w:t>despre</w:t>
            </w:r>
            <w:proofErr w:type="spellEnd"/>
            <w:r w:rsidR="00DF4CDE">
              <w:t xml:space="preserve"> Gabriel Cramer (1704-1752), </w:t>
            </w:r>
            <w:proofErr w:type="spellStart"/>
            <w:r w:rsidR="00DF4CDE">
              <w:t>matematician</w:t>
            </w:r>
            <w:proofErr w:type="spellEnd"/>
            <w:r w:rsidR="00DF4CDE">
              <w:t xml:space="preserve"> </w:t>
            </w:r>
            <w:proofErr w:type="spellStart"/>
            <w:r w:rsidR="00DF4CDE">
              <w:t>şi</w:t>
            </w:r>
            <w:proofErr w:type="spellEnd"/>
            <w:r w:rsidR="00DF4CDE">
              <w:t xml:space="preserve"> </w:t>
            </w:r>
            <w:proofErr w:type="spellStart"/>
            <w:r w:rsidR="00DF4CDE">
              <w:t>fizician</w:t>
            </w:r>
            <w:proofErr w:type="spellEnd"/>
            <w:r w:rsidR="00DF4CDE">
              <w:t xml:space="preserve"> </w:t>
            </w:r>
            <w:proofErr w:type="spellStart"/>
            <w:r w:rsidR="00DF4CDE">
              <w:t>elveţian</w:t>
            </w:r>
            <w:proofErr w:type="spellEnd"/>
            <w:r w:rsidR="00DF4CDE">
              <w:t xml:space="preserve">. Este </w:t>
            </w:r>
            <w:proofErr w:type="spellStart"/>
            <w:r w:rsidR="00DF4CDE">
              <w:t>creatorul</w:t>
            </w:r>
            <w:proofErr w:type="spellEnd"/>
            <w:r w:rsidR="00DF4CDE">
              <w:t xml:space="preserve"> </w:t>
            </w:r>
            <w:proofErr w:type="spellStart"/>
            <w:r w:rsidR="00DF4CDE">
              <w:t>determinanţilor</w:t>
            </w:r>
            <w:proofErr w:type="spellEnd"/>
            <w:r w:rsidR="00DF4CDE">
              <w:t xml:space="preserve"> (1730). Are </w:t>
            </w:r>
            <w:proofErr w:type="spellStart"/>
            <w:r w:rsidR="00DF4CDE">
              <w:t>lucrări</w:t>
            </w:r>
            <w:proofErr w:type="spellEnd"/>
            <w:r w:rsidR="00DF4CDE">
              <w:t xml:space="preserve"> </w:t>
            </w:r>
            <w:proofErr w:type="spellStart"/>
            <w:r w:rsidR="00DF4CDE">
              <w:t>în</w:t>
            </w:r>
            <w:proofErr w:type="spellEnd"/>
            <w:r w:rsidR="00DF4CDE">
              <w:t xml:space="preserve"> </w:t>
            </w:r>
            <w:proofErr w:type="spellStart"/>
            <w:r w:rsidR="00DF4CDE">
              <w:t>domeniul</w:t>
            </w:r>
            <w:proofErr w:type="spellEnd"/>
            <w:r w:rsidR="00DF4CDE">
              <w:t xml:space="preserve"> </w:t>
            </w:r>
            <w:proofErr w:type="spellStart"/>
            <w:r w:rsidR="00DF4CDE">
              <w:t>curbelor</w:t>
            </w:r>
            <w:proofErr w:type="spellEnd"/>
            <w:r w:rsidR="00DF4CDE">
              <w:t xml:space="preserve"> </w:t>
            </w:r>
            <w:proofErr w:type="spellStart"/>
            <w:r w:rsidR="00DF4CDE">
              <w:t>algebrice</w:t>
            </w:r>
            <w:proofErr w:type="spellEnd"/>
            <w:r w:rsidR="00DF4CDE">
              <w:t xml:space="preserve"> de </w:t>
            </w:r>
            <w:proofErr w:type="spellStart"/>
            <w:r w:rsidR="00DF4CDE">
              <w:t>ordin</w:t>
            </w:r>
            <w:proofErr w:type="spellEnd"/>
            <w:r w:rsidR="00DF4CDE">
              <w:t xml:space="preserve"> superior, </w:t>
            </w:r>
            <w:proofErr w:type="spellStart"/>
            <w:r w:rsidR="00DF4CDE">
              <w:t>iar</w:t>
            </w:r>
            <w:proofErr w:type="spellEnd"/>
            <w:r w:rsidR="00DF4CDE">
              <w:t xml:space="preserve"> </w:t>
            </w:r>
            <w:proofErr w:type="spellStart"/>
            <w:r w:rsidR="00DF4CDE">
              <w:t>metoda</w:t>
            </w:r>
            <w:proofErr w:type="spellEnd"/>
            <w:r w:rsidR="00DF4CDE">
              <w:t xml:space="preserve"> </w:t>
            </w:r>
            <w:proofErr w:type="spellStart"/>
            <w:r w:rsidR="00DF4CDE">
              <w:t>sa</w:t>
            </w:r>
            <w:proofErr w:type="spellEnd"/>
            <w:r w:rsidR="00DF4CDE">
              <w:t xml:space="preserve"> de </w:t>
            </w:r>
            <w:proofErr w:type="spellStart"/>
            <w:r w:rsidR="00DF4CDE">
              <w:t>rezolvare</w:t>
            </w:r>
            <w:proofErr w:type="spellEnd"/>
            <w:r w:rsidR="00DF4CDE">
              <w:t xml:space="preserve"> a </w:t>
            </w:r>
            <w:proofErr w:type="spellStart"/>
            <w:r w:rsidR="00DF4CDE">
              <w:t>sistemelor</w:t>
            </w:r>
            <w:proofErr w:type="spellEnd"/>
            <w:r w:rsidR="00DF4CDE">
              <w:t xml:space="preserve"> de </w:t>
            </w:r>
            <w:proofErr w:type="spellStart"/>
            <w:r w:rsidR="00DF4CDE">
              <w:t>ecuații</w:t>
            </w:r>
            <w:proofErr w:type="spellEnd"/>
            <w:r w:rsidR="00DF4CDE">
              <w:t xml:space="preserve"> </w:t>
            </w:r>
            <w:proofErr w:type="spellStart"/>
            <w:r w:rsidR="00DF4CDE">
              <w:t>liniare</w:t>
            </w:r>
            <w:proofErr w:type="spellEnd"/>
            <w:r w:rsidR="00DF4CDE">
              <w:t xml:space="preserve"> </w:t>
            </w:r>
            <w:proofErr w:type="spellStart"/>
            <w:r w:rsidR="00DF4CDE">
              <w:t>va</w:t>
            </w:r>
            <w:proofErr w:type="spellEnd"/>
            <w:r w:rsidR="00DF4CDE">
              <w:t xml:space="preserve"> fi </w:t>
            </w:r>
            <w:proofErr w:type="spellStart"/>
            <w:r w:rsidR="00DF4CDE">
              <w:t>prezentată</w:t>
            </w:r>
            <w:proofErr w:type="spellEnd"/>
            <w:r w:rsidR="00DF4CDE">
              <w:t xml:space="preserve"> </w:t>
            </w:r>
            <w:proofErr w:type="spellStart"/>
            <w:r w:rsidR="00DF4CDE">
              <w:t>în</w:t>
            </w:r>
            <w:proofErr w:type="spellEnd"/>
            <w:r w:rsidR="00DF4CDE">
              <w:t xml:space="preserve"> </w:t>
            </w:r>
            <w:proofErr w:type="spellStart"/>
            <w:r w:rsidR="00DF4CDE">
              <w:t>cadrul</w:t>
            </w:r>
            <w:proofErr w:type="spellEnd"/>
            <w:r w:rsidR="00DF4CDE">
              <w:t xml:space="preserve"> </w:t>
            </w:r>
            <w:proofErr w:type="spellStart"/>
            <w:r w:rsidR="00DF4CDE">
              <w:t>lecț</w:t>
            </w:r>
            <w:proofErr w:type="gramStart"/>
            <w:r w:rsidR="00DF4CDE">
              <w:t>iei</w:t>
            </w:r>
            <w:proofErr w:type="spellEnd"/>
            <w:r w:rsidR="00DF4CDE">
              <w:t>.</w:t>
            </w:r>
            <w:proofErr w:type="gramEnd"/>
          </w:p>
          <w:p w14:paraId="4E42E219" w14:textId="7C0A88B3" w:rsidR="000B71D7" w:rsidRPr="000B71D7" w:rsidRDefault="000B71D7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Se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anunță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și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 xml:space="preserve"> se </w:t>
            </w:r>
            <w:proofErr w:type="spellStart"/>
            <w:r w:rsidR="00653B50">
              <w:rPr>
                <w:rFonts w:ascii="Times New Roman" w:hAnsi="Times New Roman" w:cs="Times New Roman"/>
                <w:sz w:val="24"/>
              </w:rPr>
              <w:t>notează</w:t>
            </w:r>
            <w:proofErr w:type="spellEnd"/>
            <w:r w:rsidR="00653B50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="00653B50">
              <w:rPr>
                <w:rFonts w:ascii="Times New Roman" w:hAnsi="Times New Roman" w:cs="Times New Roman"/>
                <w:sz w:val="24"/>
              </w:rPr>
              <w:t>pe</w:t>
            </w:r>
            <w:proofErr w:type="spellEnd"/>
            <w:r w:rsidR="00653B50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="00653B50">
              <w:rPr>
                <w:rFonts w:ascii="Times New Roman" w:hAnsi="Times New Roman" w:cs="Times New Roman"/>
                <w:sz w:val="24"/>
              </w:rPr>
              <w:t>tablă</w:t>
            </w:r>
            <w:proofErr w:type="spellEnd"/>
            <w:r w:rsidR="00653B50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="00653B50">
              <w:rPr>
                <w:rFonts w:ascii="Times New Roman" w:hAnsi="Times New Roman" w:cs="Times New Roman"/>
                <w:sz w:val="24"/>
              </w:rPr>
              <w:t>titlul</w:t>
            </w:r>
            <w:proofErr w:type="spellEnd"/>
            <w:r w:rsidR="00653B50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="00653B50">
              <w:rPr>
                <w:rFonts w:ascii="Times New Roman" w:hAnsi="Times New Roman" w:cs="Times New Roman"/>
                <w:sz w:val="24"/>
              </w:rPr>
              <w:t>lecției</w:t>
            </w:r>
            <w:proofErr w:type="spellEnd"/>
            <w:r w:rsidR="00DF4CDE">
              <w:rPr>
                <w:rFonts w:ascii="Times New Roman" w:hAnsi="Times New Roman"/>
                <w:sz w:val="24"/>
                <w:szCs w:val="24"/>
                <w:lang w:val="ro-RO"/>
              </w:rPr>
              <w:t>: „Regula lui Cramer” ș</w:t>
            </w:r>
            <w:proofErr w:type="gramStart"/>
            <w:r w:rsidR="00DF4CDE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i 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precizează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obiectivele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lecției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.</w:t>
            </w:r>
          </w:p>
        </w:tc>
        <w:tc>
          <w:tcPr>
            <w:tcW w:w="990" w:type="dxa"/>
          </w:tcPr>
          <w:p w14:paraId="3B085AEA" w14:textId="6B80A6AA" w:rsidR="002E294A" w:rsidRDefault="00E44465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0994D200" w14:textId="047AAFE4" w:rsidR="00B15895" w:rsidRDefault="00DF4CDE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2D49080B" w14:textId="77777777" w:rsidR="002F41DD" w:rsidRDefault="002F41DD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C650C1" w14:textId="77777777" w:rsidR="002F41DD" w:rsidRDefault="002F41DD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14F640" w14:textId="77777777" w:rsidR="002F41DD" w:rsidRDefault="002F41DD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BDF453" w14:textId="63206C44" w:rsidR="002F41DD" w:rsidRDefault="00DF4CDE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14:paraId="6DE65CA5" w14:textId="77777777" w:rsidR="00DF4CDE" w:rsidRDefault="00DF4CDE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7D0E04" w14:textId="77777777" w:rsidR="00DF4CDE" w:rsidRDefault="00DF4CDE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D8F94D6" w14:textId="77777777" w:rsidR="00DF4CDE" w:rsidRDefault="00DF4CDE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4D8000" w14:textId="77777777" w:rsidR="00DF4CDE" w:rsidRDefault="00DF4CDE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0346AED" w14:textId="77777777" w:rsidR="00DF4CDE" w:rsidRDefault="00DF4CDE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F6C14A" w14:textId="466220C1" w:rsidR="00DF4CDE" w:rsidRDefault="00DF4CDE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075310C3" w14:textId="77777777" w:rsidR="002F41DD" w:rsidRDefault="002F41DD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B6BF04" w14:textId="77777777" w:rsidR="002F41DD" w:rsidRDefault="002F41DD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CABC71" w14:textId="77777777" w:rsidR="002F41DD" w:rsidRDefault="002F41DD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E8B2B1" w14:textId="21AF2FD1" w:rsidR="002F41DD" w:rsidRPr="00B87DF2" w:rsidRDefault="002F41DD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69" w:type="dxa"/>
          </w:tcPr>
          <w:p w14:paraId="72E9FE77" w14:textId="77777777" w:rsidR="002E294A" w:rsidRPr="002F41DD" w:rsidRDefault="002E294A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C4CA99" w14:textId="66A5E27A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onversația</w:t>
            </w:r>
            <w:proofErr w:type="spellEnd"/>
          </w:p>
          <w:p w14:paraId="04EE43A8" w14:textId="43A635A2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frontală</w:t>
            </w:r>
            <w:proofErr w:type="spellEnd"/>
          </w:p>
          <w:p w14:paraId="319D4B5D" w14:textId="77777777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A610B51" w14:textId="77777777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5D022AF" w14:textId="71DF60BC" w:rsidR="002F41DD" w:rsidRPr="002F41DD" w:rsidRDefault="00956201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</w:t>
            </w:r>
            <w:r w:rsidR="00FB5441">
              <w:rPr>
                <w:rFonts w:ascii="Times New Roman" w:hAnsi="Times New Roman"/>
                <w:sz w:val="24"/>
                <w:szCs w:val="24"/>
              </w:rPr>
              <w:t>onversația</w:t>
            </w:r>
            <w:proofErr w:type="spellEnd"/>
            <w:r w:rsidR="006C56D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6C56DA">
              <w:rPr>
                <w:rFonts w:ascii="Times New Roman" w:hAnsi="Times New Roman"/>
                <w:sz w:val="24"/>
                <w:szCs w:val="24"/>
              </w:rPr>
              <w:t>euristică</w:t>
            </w:r>
            <w:proofErr w:type="spellEnd"/>
          </w:p>
          <w:p w14:paraId="23FB2F2D" w14:textId="3771CA3F" w:rsidR="002F41DD" w:rsidRPr="002F41DD" w:rsidRDefault="00956201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F41DD" w:rsidRPr="002F41D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2F41DD" w:rsidRPr="002F41DD">
              <w:rPr>
                <w:rFonts w:ascii="Times New Roman" w:hAnsi="Times New Roman"/>
                <w:sz w:val="24"/>
                <w:szCs w:val="24"/>
              </w:rPr>
              <w:t>frontală</w:t>
            </w:r>
            <w:proofErr w:type="spellEnd"/>
          </w:p>
          <w:p w14:paraId="581C39CB" w14:textId="42E2C4F2" w:rsidR="00F915A4" w:rsidRPr="002F41DD" w:rsidRDefault="00F915A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F41DD" w14:paraId="0AB0C9E3" w14:textId="77777777" w:rsidTr="00186490">
        <w:tc>
          <w:tcPr>
            <w:tcW w:w="1787" w:type="dxa"/>
          </w:tcPr>
          <w:p w14:paraId="73230978" w14:textId="0525F071" w:rsidR="002E294A" w:rsidRDefault="00FA6FF5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Realizarea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sensului</w:t>
            </w:r>
            <w:proofErr w:type="spellEnd"/>
          </w:p>
        </w:tc>
        <w:tc>
          <w:tcPr>
            <w:tcW w:w="1174" w:type="dxa"/>
          </w:tcPr>
          <w:p w14:paraId="459DC5E0" w14:textId="77777777" w:rsidR="002E294A" w:rsidRDefault="002E294A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813BD4" w14:textId="77777777" w:rsidR="00261549" w:rsidRDefault="00261549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BD0C3F" w14:textId="31D81516" w:rsidR="00261549" w:rsidRDefault="00261549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F50B3A9" w14:textId="2775D04C" w:rsidR="00261549" w:rsidRDefault="00261549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D355850" w14:textId="77777777" w:rsidR="00A61683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89D280" w14:textId="77777777" w:rsidR="00A61683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EF416F" w14:textId="0B9E3717" w:rsidR="00261549" w:rsidRDefault="00261549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05565FF" w14:textId="77777777" w:rsidR="00A61683" w:rsidRDefault="00A61683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36C7D8" w14:textId="77777777" w:rsidR="00A61683" w:rsidRDefault="00A61683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94AF438" w14:textId="77777777" w:rsidR="00A61683" w:rsidRDefault="00A61683" w:rsidP="00A61683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87DBAA" w14:textId="4D4DD230" w:rsidR="00261549" w:rsidRDefault="00261549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0E1263C" w14:textId="77777777" w:rsidR="00A61683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849528" w14:textId="77777777" w:rsidR="00A61683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15ACC57" w14:textId="77777777" w:rsidR="00A61683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35DF0EA" w14:textId="77777777" w:rsidR="00A61683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EFE32D" w14:textId="77777777" w:rsidR="00A61683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EB0898" w14:textId="77777777" w:rsidR="00A61683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B5817E" w14:textId="77777777" w:rsidR="00A61683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3358330" w14:textId="77777777" w:rsidR="00A61683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F675B2" w14:textId="3EF198CB" w:rsidR="00A61683" w:rsidRDefault="00A61683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80DFC6B" w14:textId="168EBA57" w:rsidR="00A61683" w:rsidRDefault="00A61683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B995BAE" w14:textId="77777777" w:rsidR="00A61683" w:rsidRDefault="00A61683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55EEEA4" w14:textId="77777777" w:rsidR="00A61683" w:rsidRDefault="00A61683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F5C78C" w14:textId="227D576C" w:rsidR="00A61683" w:rsidRDefault="00A61683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0F501A7" w14:textId="77777777" w:rsidR="00A61683" w:rsidRDefault="00A61683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4D3B8F" w14:textId="77777777" w:rsidR="00A61683" w:rsidRDefault="00A61683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F2B942" w14:textId="77777777" w:rsidR="00A61683" w:rsidRDefault="00A61683" w:rsidP="00A61683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BA10CA" w14:textId="4696EC9D" w:rsidR="00A61683" w:rsidRDefault="00A61683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22F3928" w14:textId="0AFBAEF8" w:rsidR="00A61683" w:rsidRPr="00B87DF2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14" w:type="dxa"/>
          </w:tcPr>
          <w:p w14:paraId="52BBA960" w14:textId="430DE641" w:rsidR="002D6117" w:rsidRPr="002D6117" w:rsidRDefault="002D6117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ofesorul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explică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că</w:t>
            </w:r>
            <w:proofErr w:type="spellEnd"/>
            <w:r w:rsidR="006C2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Regula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lui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Cramer</w:t>
            </w:r>
            <w:proofErr w:type="gram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constă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rezolvarea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sistemelor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liniare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ajutorul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determinanților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6C21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Se  </w:t>
            </w:r>
            <w:proofErr w:type="spell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define</w:t>
            </w:r>
            <w:proofErr w:type="gram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ște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noțiunea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de tip Cramer</w:t>
            </w: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31668FF" w14:textId="456777CC" w:rsidR="00DF4CDE" w:rsidRPr="002D6117" w:rsidRDefault="002D6117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e </w:t>
            </w:r>
            <w:proofErr w:type="spellStart"/>
            <w:r w:rsidR="00DF4CDE"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>explică</w:t>
            </w:r>
            <w:proofErr w:type="spellEnd"/>
            <w:r w:rsidR="00DF4CDE"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DF4CDE"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>Metoda</w:t>
            </w:r>
            <w:proofErr w:type="spellEnd"/>
            <w:r w:rsidR="00DF4CDE"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DF4CDE"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>lui</w:t>
            </w:r>
            <w:proofErr w:type="spellEnd"/>
            <w:r w:rsidR="00DF4CDE"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ramer </w:t>
            </w:r>
            <w:proofErr w:type="spellStart"/>
            <w:r w:rsidR="00DF4CDE"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>pentru</w:t>
            </w:r>
            <w:proofErr w:type="spellEnd"/>
            <w:r w:rsidR="00DF4CDE"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n=2:</w:t>
            </w:r>
          </w:p>
          <w:p w14:paraId="191A85BE" w14:textId="77777777" w:rsidR="00DF4CDE" w:rsidRPr="002D6117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Fie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sistemul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dou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ă ecuații cu două necunoscute</w:t>
            </w: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(S)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eqArr>
                </m:e>
              </m:d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1F3AF427" w14:textId="160788EB" w:rsidR="00DF4CDE" w:rsidRPr="002D6117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matricea</w:t>
            </w:r>
            <w:proofErr w:type="gram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sistemulu</w:t>
            </w:r>
            <w:proofErr w:type="spellStart"/>
            <w:r w:rsidR="002D6117" w:rsidRPr="002D6117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proofErr w:type="spellEnd"/>
            <w:r w:rsidR="002D6117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2D6117" w:rsidRPr="002D6117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="002D6117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B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matricea termenilor liberi.</w:t>
            </w:r>
          </w:p>
          <w:p w14:paraId="33B52D8C" w14:textId="77777777" w:rsidR="00DF4CDE" w:rsidRPr="002D6117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Notăm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∆=det(A)</m:t>
              </m:r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. Dacă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∆≠0</m:t>
              </m:r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, atunci sistemul (S) este de tip Cramer și este </w:t>
            </w:r>
            <w:r w:rsidRPr="002D611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ompatibil determinat, iar soluția sa se calculează cu formulele:</w:t>
            </w:r>
          </w:p>
          <w:p w14:paraId="2212774E" w14:textId="5A4A1B09" w:rsidR="00DF4CDE" w:rsidRPr="002D6117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den>
              </m:f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 și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den>
              </m:f>
            </m:oMath>
            <w:r w:rsidR="002D6117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 , </w:t>
            </w: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unde</w:t>
            </w:r>
            <w:proofErr w:type="spellEnd"/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și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oMath>
          </w:p>
          <w:p w14:paraId="3977B25E" w14:textId="77777777" w:rsidR="00DF4CDE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Pentru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o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mai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bună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întelegere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profesorul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rezolvă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un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exemplu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ajutorul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elevilor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6BD39A95" w14:textId="5A5706A2" w:rsidR="00DF4CDE" w:rsidRPr="002D6117" w:rsidRDefault="005B7A32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y=3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x+8y=8</m:t>
                      </m:r>
                    </m:e>
                  </m:eqArr>
                </m:e>
              </m:d>
            </m:oMath>
            <w:r w:rsidR="002D6117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="002D6117" w:rsidRPr="002D6117">
              <w:rPr>
                <w:rFonts w:ascii="Times New Roman" w:hAnsi="Times New Roman" w:cs="Times New Roman"/>
                <w:i/>
                <w:position w:val="2"/>
                <w:sz w:val="24"/>
                <w:szCs w:val="24"/>
              </w:rPr>
              <w:t xml:space="preserve">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1∙8-3∙3=8-9=-1≠0 </m:t>
              </m:r>
            </m:oMath>
          </w:p>
          <w:p w14:paraId="2FDE39D2" w14:textId="77777777" w:rsidR="00DF4CDE" w:rsidRPr="002D6117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5CF225" w14:textId="06DF4618" w:rsidR="00DF4CDE" w:rsidRPr="002D6117" w:rsidRDefault="005B7A32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0</m:t>
              </m:r>
            </m:oMath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;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0; 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-1; 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1</m:t>
              </m:r>
            </m:oMath>
          </w:p>
          <w:p w14:paraId="3D4B6E78" w14:textId="77777777" w:rsidR="00DF4CDE" w:rsidRPr="002D6117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D9D853" w14:textId="38B3AE67" w:rsidR="00DF4CDE" w:rsidRPr="002D6117" w:rsidRDefault="002D6117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ăspuns:</w:t>
            </w:r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proofErr w:type="spellEnd"/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DF4CDE" w:rsidRPr="002D6117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{(0,1)}</w:t>
            </w:r>
          </w:p>
          <w:p w14:paraId="2F265F39" w14:textId="5E0FE888" w:rsidR="00DF4CDE" w:rsidRPr="002D6117" w:rsidRDefault="002D6117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Se explică </w:t>
            </w:r>
            <w:r w:rsidR="00DF4CDE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Metoda lui Cramer pentru n=3</w:t>
            </w:r>
          </w:p>
          <w:p w14:paraId="6E1FCFB7" w14:textId="77777777" w:rsidR="00DF4CDE" w:rsidRPr="002D6117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Fie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sistemul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trei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ecuații cu trei necunoscute</w:t>
            </w: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(S)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GB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b>
                      </m:sSub>
                    </m:e>
                  </m:eqArr>
                </m:e>
              </m:d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CD02C90" w14:textId="1B533700" w:rsidR="00DF4CDE" w:rsidRPr="002D6117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2D6117">
              <w:rPr>
                <w:rFonts w:ascii="Times New Roman" w:hAnsi="Times New Roman" w:cs="Times New Roman"/>
                <w:sz w:val="24"/>
                <w:szCs w:val="24"/>
              </w:rPr>
              <w:t>matricea</w:t>
            </w:r>
            <w:proofErr w:type="gramEnd"/>
            <w:r w:rsidR="002D6117">
              <w:rPr>
                <w:rFonts w:ascii="Times New Roman" w:hAnsi="Times New Roman" w:cs="Times New Roman"/>
                <w:sz w:val="24"/>
                <w:szCs w:val="24"/>
              </w:rPr>
              <w:t xml:space="preserve"> sistemului și  </w:t>
            </w: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B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matricea termenilor liberi.</w:t>
            </w:r>
          </w:p>
          <w:p w14:paraId="394A80DB" w14:textId="77777777" w:rsidR="00DF4CDE" w:rsidRPr="002D6117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Notăm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∆=det(A)</m:t>
              </m:r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. Dacă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∆≠0</m:t>
              </m:r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, atunci sistemul (S) este de tip Cramer și este compatibil determinat, iar soluția sa se calculează cu formu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lele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7A3E24A7" w14:textId="77777777" w:rsidR="00DF4CDE" w:rsidRPr="002D6117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den>
              </m:f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 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den>
              </m:f>
            </m:oMath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 și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z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den>
              </m:f>
            </m:oMath>
          </w:p>
          <w:p w14:paraId="5107B3CD" w14:textId="06E5D258" w:rsidR="00DF4CDE" w:rsidRPr="002D6117" w:rsidRDefault="00D41EF4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unde</w:t>
            </w:r>
            <w:proofErr w:type="spellEnd"/>
          </w:p>
          <w:p w14:paraId="35EB6BB2" w14:textId="1E2698B1" w:rsidR="00DF4CDE" w:rsidRPr="00D41EF4" w:rsidRDefault="005B7A32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  <w:r w:rsidR="002D6117">
              <w:rPr>
                <w:rFonts w:ascii="Times New Roman" w:eastAsiaTheme="minorEastAsia" w:hAnsi="Times New Roman" w:cs="Times New Roman"/>
                <w:sz w:val="24"/>
                <w:szCs w:val="24"/>
                <w:lang w:val="en-GB"/>
              </w:rPr>
              <w:t xml:space="preserve">  </w:t>
            </w:r>
            <w:r w:rsidR="00D41EF4">
              <w:rPr>
                <w:rFonts w:ascii="Times New Roman" w:eastAsiaTheme="minorEastAsia" w:hAnsi="Times New Roman" w:cs="Times New Roman"/>
                <w:sz w:val="24"/>
                <w:szCs w:val="24"/>
                <w:lang w:val="en-GB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z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GB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GB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e>
                    </m:mr>
                  </m:m>
                </m:e>
              </m:d>
            </m:oMath>
          </w:p>
          <w:p w14:paraId="40E1FB87" w14:textId="77777777" w:rsidR="00D41EF4" w:rsidRPr="002D6117" w:rsidRDefault="00D41EF4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Profesorul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rezolvă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un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exemplu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concret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pe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tablă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, pas cu pas,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implicînd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elevii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fiecare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etapă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38F55C5" w14:textId="6CBF9D12" w:rsidR="00DF4CDE" w:rsidRPr="00D41EF4" w:rsidRDefault="00D41EF4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F4CDE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Exemplu: </w:t>
            </w:r>
          </w:p>
          <w:p w14:paraId="1000348B" w14:textId="61EC1CD8" w:rsidR="00DF4CDE" w:rsidRPr="00A906C1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(S)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4"/>
                          <w:szCs w:val="24"/>
                          <w:lang w:val="ro-RO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RO"/>
                        </w:rPr>
                        <m:t>x-y+z=2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RO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RO"/>
                        </w:rPr>
                        <m:t>x-y+z=2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RO"/>
                        </w:rPr>
                        <m:t xml:space="preserve">     x+ z=1</m:t>
                      </m:r>
                    </m:e>
                  </m:eqArr>
                </m:e>
              </m:d>
            </m:oMath>
            <w:r w:rsidR="00D41EF4" w:rsidRPr="00A906C1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       </w:t>
            </w:r>
            <w:r w:rsidRPr="00A906C1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Matricea sistemul este: A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RO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  <w:p w14:paraId="31153FE6" w14:textId="6FFB7E9A" w:rsidR="00D41EF4" w:rsidRPr="00A906C1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w:lastRenderedPageBreak/>
                <m:t>∆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RO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</m:m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=1</m:t>
              </m:r>
            </m:oMath>
            <w:r w:rsidR="00D41EF4" w:rsidRPr="00A906C1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ro-RO"/>
              </w:rPr>
              <w:t>;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∆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X</m:t>
                  </m:r>
                </m:sub>
              </m:sSub>
            </m:oMath>
            <w:r w:rsidR="00D41EF4" w:rsidRPr="00A906C1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=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RO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</m:m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=0 ;  x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1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=0</m:t>
              </m:r>
            </m:oMath>
          </w:p>
          <w:p w14:paraId="6692ACA8" w14:textId="77777777" w:rsidR="00DF4CDE" w:rsidRPr="00A906C1" w:rsidRDefault="00DF4CDE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</w:p>
          <w:p w14:paraId="17CF032B" w14:textId="76D7506D" w:rsidR="00DF4CDE" w:rsidRPr="006C21C6" w:rsidRDefault="005B7A32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∆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y</m:t>
                  </m:r>
                </m:sub>
              </m:sSub>
            </m:oMath>
            <w:r w:rsidR="00DF4CDE" w:rsidRPr="00A906C1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=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RO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</m:m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=-1</m:t>
              </m:r>
            </m:oMath>
            <w:r w:rsidR="00D41EF4" w:rsidRPr="00A906C1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;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-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1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 xml:space="preserve">=-1; </m:t>
              </m:r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∆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z</m:t>
                  </m:r>
                </m:sub>
              </m:sSub>
            </m:oMath>
            <w:r w:rsidR="00D41EF4" w:rsidRPr="00A906C1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=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ro-RO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RO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o-RO"/>
                          </w:rPr>
                          <m:t>1</m:t>
                        </m:r>
                      </m:e>
                    </m:mr>
                  </m:m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=1</m:t>
              </m:r>
            </m:oMath>
            <w:r w:rsidR="00D41EF4" w:rsidRPr="00A906C1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ro-RO"/>
              </w:rPr>
              <w:t>;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ro-RO"/>
                </w:rPr>
                <m:t xml:space="preserve">   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z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1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=1</m:t>
              </m:r>
            </m:oMath>
            <w:r w:rsidR="00A61683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ro-RO"/>
              </w:rPr>
              <w:t>;</w:t>
            </w:r>
          </w:p>
          <w:p w14:paraId="08B0710D" w14:textId="403F9E39" w:rsidR="006475A7" w:rsidRPr="00D41EF4" w:rsidRDefault="00D41EF4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ăspun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DF4CDE" w:rsidRPr="002D611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={(0,-1,1)}</w:t>
            </w:r>
          </w:p>
        </w:tc>
        <w:tc>
          <w:tcPr>
            <w:tcW w:w="990" w:type="dxa"/>
          </w:tcPr>
          <w:p w14:paraId="49B36151" w14:textId="77777777" w:rsidR="002E294A" w:rsidRDefault="005B7A3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  <w:p w14:paraId="01A93DDE" w14:textId="77777777" w:rsidR="005B7A32" w:rsidRDefault="005B7A3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B70E2B" w14:textId="77777777" w:rsidR="005B7A32" w:rsidRDefault="005B7A3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DA75B05" w14:textId="77777777" w:rsidR="005B7A32" w:rsidRDefault="005B7A3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5B941F" w14:textId="77777777" w:rsidR="005B7A32" w:rsidRDefault="005B7A3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4E6A24" w14:textId="77777777" w:rsidR="005B7A32" w:rsidRDefault="005B7A3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4AAABE" w14:textId="77777777" w:rsidR="005B7A32" w:rsidRDefault="005B7A3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84EF53" w14:textId="77777777" w:rsidR="005B7A32" w:rsidRDefault="005B7A3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4DE14C0" w14:textId="77777777" w:rsidR="005B7A32" w:rsidRDefault="005B7A3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CEDC2D" w14:textId="77777777" w:rsidR="005B7A32" w:rsidRDefault="005B7A3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E15655" w14:textId="77777777" w:rsidR="005B7A32" w:rsidRDefault="005B7A32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922057" w14:textId="1597C41D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14:paraId="2EEF5A9C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73E492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147CF9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0B1E53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96FCAB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67ED88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106A32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C700AA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7811B1F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14:paraId="6EFA3705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01DB4F4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B3AAF6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B293A8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D76A46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114DBE5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449937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AB68F3A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A1648B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9B2119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5169DD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571C74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EB4777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FF89D9" w14:textId="77777777" w:rsidR="005B7A3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EDB811" w14:textId="172151FC" w:rsidR="005B7A32" w:rsidRPr="00B87DF2" w:rsidRDefault="005B7A32" w:rsidP="005B7A32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169" w:type="dxa"/>
          </w:tcPr>
          <w:p w14:paraId="7BC01D56" w14:textId="2A0DB466" w:rsidR="00FB5441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lastRenderedPageBreak/>
              <w:t>Explicația</w:t>
            </w:r>
            <w:proofErr w:type="spellEnd"/>
          </w:p>
          <w:p w14:paraId="6ACE6792" w14:textId="0B6846ED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lgoritmizarea</w:t>
            </w:r>
            <w:proofErr w:type="spellEnd"/>
          </w:p>
          <w:p w14:paraId="391AFC24" w14:textId="428294E6" w:rsidR="00C565C4" w:rsidRDefault="00FB5441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</w:t>
            </w:r>
            <w:r w:rsidR="006F6AA6">
              <w:rPr>
                <w:rFonts w:ascii="Times New Roman" w:hAnsi="Times New Roman"/>
                <w:sz w:val="24"/>
                <w:szCs w:val="24"/>
              </w:rPr>
              <w:t>ctivitate</w:t>
            </w:r>
            <w:proofErr w:type="spellEnd"/>
            <w:r w:rsidR="00C565C4" w:rsidRPr="002F41D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D41EF4">
              <w:rPr>
                <w:rFonts w:ascii="Times New Roman" w:hAnsi="Times New Roman"/>
                <w:sz w:val="24"/>
                <w:szCs w:val="24"/>
              </w:rPr>
              <w:t>frontală</w:t>
            </w:r>
            <w:proofErr w:type="spellEnd"/>
          </w:p>
          <w:p w14:paraId="2DC7A4C8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48EA041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EA69C40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1DF14B8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AF4C759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B906C90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EA191E0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76615BF" w14:textId="5F77650A" w:rsidR="00D41EF4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Exercițiul</w:t>
            </w:r>
            <w:proofErr w:type="spellEnd"/>
          </w:p>
          <w:p w14:paraId="026C2227" w14:textId="4C95D054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frontală</w:t>
            </w:r>
            <w:proofErr w:type="spellEnd"/>
          </w:p>
          <w:p w14:paraId="725CEBEB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A9555FB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E107180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7DF03E1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1A4BA69" w14:textId="077AA17E" w:rsidR="00D41EF4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14:paraId="63A5C0E1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697262E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FA07866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642E9C1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Explicația</w:t>
            </w:r>
            <w:proofErr w:type="spellEnd"/>
          </w:p>
          <w:p w14:paraId="7452FB66" w14:textId="2E837A82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frontală</w:t>
            </w:r>
            <w:proofErr w:type="spellEnd"/>
          </w:p>
          <w:p w14:paraId="600E6375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2A74D62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7509E17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ACDAB00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F260640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0CAAAA1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A00B31C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7E42418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6498E46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EE4004E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A57FB49" w14:textId="77777777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C4FF4DC" w14:textId="77777777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27197DB" w14:textId="77777777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ADB70AA" w14:textId="77777777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Exercițil</w:t>
            </w:r>
            <w:proofErr w:type="spellEnd"/>
          </w:p>
          <w:p w14:paraId="5BEC60E3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lgortimizarea</w:t>
            </w:r>
            <w:proofErr w:type="spellEnd"/>
          </w:p>
          <w:p w14:paraId="36C06CAB" w14:textId="0F15B0CB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frontală</w:t>
            </w:r>
            <w:proofErr w:type="spellEnd"/>
          </w:p>
          <w:p w14:paraId="6E041BE8" w14:textId="522D58C1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0DCBBFE" w14:textId="77777777" w:rsidR="00D41EF4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F24DBD0" w14:textId="77777777" w:rsidR="00D41EF4" w:rsidRPr="002F41DD" w:rsidRDefault="00D41EF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FFAF830" w14:textId="04F8F65C" w:rsidR="002E294A" w:rsidRDefault="002E294A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335C74" w14:textId="6AF6A048" w:rsidR="00B15895" w:rsidRDefault="000B71D7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14:paraId="18DCB5A6" w14:textId="77777777" w:rsidR="000B71D7" w:rsidRDefault="000B71D7" w:rsidP="00AB3477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1BB54CC" w14:textId="18E1EC2B" w:rsidR="00D068D4" w:rsidRPr="00B87DF2" w:rsidRDefault="00D068D4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F41DD" w14:paraId="2AF325CC" w14:textId="77777777" w:rsidTr="00186490">
        <w:tc>
          <w:tcPr>
            <w:tcW w:w="1787" w:type="dxa"/>
          </w:tcPr>
          <w:p w14:paraId="08882217" w14:textId="4F7E2E3B" w:rsidR="002E294A" w:rsidRDefault="00FA6FF5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Reflecție</w:t>
            </w:r>
            <w:proofErr w:type="spellEnd"/>
          </w:p>
          <w:p w14:paraId="00C21192" w14:textId="77777777" w:rsidR="006C56DA" w:rsidRDefault="006C56DA" w:rsidP="00764003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14:paraId="4E923DC2" w14:textId="77777777" w:rsidR="006C21C6" w:rsidRDefault="006C21C6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14:paraId="5B5828F2" w14:textId="77777777" w:rsidR="006C21C6" w:rsidRDefault="006C21C6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14:paraId="6027B436" w14:textId="77777777" w:rsidR="006C21C6" w:rsidRDefault="006C21C6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14:paraId="6E3975D3" w14:textId="77777777" w:rsidR="006C21C6" w:rsidRDefault="006C21C6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  <w:p w14:paraId="3B3DD0A6" w14:textId="3028BEE5" w:rsidR="006C56DA" w:rsidRDefault="006C56DA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Extindere</w:t>
            </w:r>
            <w:proofErr w:type="spellEnd"/>
          </w:p>
        </w:tc>
        <w:tc>
          <w:tcPr>
            <w:tcW w:w="1174" w:type="dxa"/>
          </w:tcPr>
          <w:p w14:paraId="6E8B572F" w14:textId="77777777" w:rsidR="009669AD" w:rsidRDefault="009669AD" w:rsidP="00A61683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7F5218" w14:textId="4BB3BFC9" w:rsidR="009669AD" w:rsidRDefault="00A61683" w:rsidP="00A61683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279287A" w14:textId="77777777" w:rsidR="009669AD" w:rsidRDefault="009669A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12AEA7" w14:textId="0189C3E8" w:rsidR="009669AD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0C330D0" w14:textId="77777777" w:rsidR="009669AD" w:rsidRDefault="009669A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286291" w14:textId="77777777" w:rsidR="009669AD" w:rsidRDefault="009669A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5A3EC6" w14:textId="77777777" w:rsidR="009669AD" w:rsidRDefault="009669A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271390" w14:textId="6D0E0757" w:rsidR="009669AD" w:rsidRDefault="00A61683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5B7A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bookmarkStart w:id="0" w:name="_GoBack"/>
            <w:bookmarkEnd w:id="0"/>
          </w:p>
          <w:p w14:paraId="4D7A5034" w14:textId="77777777" w:rsidR="009669AD" w:rsidRPr="00B87DF2" w:rsidRDefault="009669AD" w:rsidP="00FA6FF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14" w:type="dxa"/>
          </w:tcPr>
          <w:p w14:paraId="2ED7B431" w14:textId="0BB6FFA6" w:rsidR="00653B50" w:rsidRDefault="006C21C6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abl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e </w:t>
            </w:r>
            <w:proofErr w:type="spellStart"/>
            <w:r w:rsidR="00D41EF4">
              <w:rPr>
                <w:rFonts w:ascii="Times New Roman" w:hAnsi="Times New Roman" w:cs="Times New Roman"/>
                <w:sz w:val="24"/>
                <w:szCs w:val="24"/>
              </w:rPr>
              <w:t>rezolva</w:t>
            </w:r>
            <w:proofErr w:type="spellEnd"/>
            <w:r w:rsidR="00D41E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41EF4">
              <w:rPr>
                <w:rFonts w:ascii="Times New Roman" w:hAnsi="Times New Roman" w:cs="Times New Roman"/>
                <w:sz w:val="24"/>
                <w:szCs w:val="24"/>
              </w:rPr>
              <w:t>sisteme</w:t>
            </w:r>
            <w:proofErr w:type="spellEnd"/>
            <w:r w:rsidR="00D41EF4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="00D41EF4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="00D41E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41EF4">
              <w:rPr>
                <w:rFonts w:ascii="Times New Roman" w:hAnsi="Times New Roman" w:cs="Times New Roman"/>
                <w:sz w:val="24"/>
                <w:szCs w:val="24"/>
              </w:rPr>
              <w:t>aplicând</w:t>
            </w:r>
            <w:proofErr w:type="spellEnd"/>
            <w:r w:rsidR="00D41E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41EF4">
              <w:rPr>
                <w:rFonts w:ascii="Times New Roman" w:hAnsi="Times New Roman" w:cs="Times New Roman"/>
                <w:sz w:val="24"/>
                <w:szCs w:val="24"/>
              </w:rPr>
              <w:t>Regula</w:t>
            </w:r>
            <w:proofErr w:type="spellEnd"/>
            <w:r w:rsidR="00D41E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41EF4">
              <w:rPr>
                <w:rFonts w:ascii="Times New Roman" w:hAnsi="Times New Roman" w:cs="Times New Roman"/>
                <w:sz w:val="24"/>
                <w:szCs w:val="24"/>
              </w:rPr>
              <w:t>lui</w:t>
            </w:r>
            <w:proofErr w:type="spellEnd"/>
            <w:r w:rsidR="00D41EF4">
              <w:rPr>
                <w:rFonts w:ascii="Times New Roman" w:hAnsi="Times New Roman" w:cs="Times New Roman"/>
                <w:sz w:val="24"/>
                <w:szCs w:val="24"/>
              </w:rPr>
              <w:t xml:space="preserve"> Cramer</w:t>
            </w:r>
            <w:r w:rsidR="00653B50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sub </w:t>
            </w:r>
            <w:proofErr w:type="spellStart"/>
            <w:r w:rsidR="00653B50" w:rsidRPr="002D6117">
              <w:rPr>
                <w:rFonts w:ascii="Times New Roman" w:hAnsi="Times New Roman" w:cs="Times New Roman"/>
                <w:sz w:val="24"/>
                <w:szCs w:val="24"/>
              </w:rPr>
              <w:t>îndrumarea</w:t>
            </w:r>
            <w:proofErr w:type="spellEnd"/>
            <w:r w:rsidR="00653B50"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53B50" w:rsidRPr="002D6117">
              <w:rPr>
                <w:rFonts w:ascii="Times New Roman" w:hAnsi="Times New Roman" w:cs="Times New Roman"/>
                <w:sz w:val="24"/>
                <w:szCs w:val="24"/>
              </w:rPr>
              <w:t>profesorului</w:t>
            </w:r>
            <w:proofErr w:type="spellEnd"/>
            <w:r w:rsidR="00653B50" w:rsidRPr="002D611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8F7863F" w14:textId="0737714C" w:rsidR="00A906C1" w:rsidRDefault="00A906C1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opu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xercițiu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 pag.222 </w:t>
            </w:r>
            <w:r w:rsidR="007E502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e resolv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plicân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etod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u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ramer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istemu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37DF64D1" w14:textId="2E2A9650" w:rsidR="00A906C1" w:rsidRDefault="00A906C1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e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abl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lev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zolv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istem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i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>Metoda</w:t>
            </w:r>
            <w:proofErr w:type="spellEnd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>lui</w:t>
            </w:r>
            <w:proofErr w:type="spellEnd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ramer </w:t>
            </w:r>
            <w:proofErr w:type="spellStart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>pentru</w:t>
            </w:r>
            <w:proofErr w:type="spellEnd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n=2:</w:t>
            </w:r>
          </w:p>
          <w:p w14:paraId="687B3D67" w14:textId="389E795F" w:rsidR="00A906C1" w:rsidRDefault="00A906C1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.c</w:t>
            </w:r>
            <w:proofErr w:type="spellEnd"/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) 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x+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=5,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=5;</m:t>
                      </m:r>
                    </m:e>
                  </m:eqArr>
                </m:e>
              </m:d>
            </m:oMath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                            p.d)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=1,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=1;</m:t>
                      </m:r>
                    </m:e>
                  </m:eqArr>
                </m:e>
              </m:d>
            </m:oMath>
          </w:p>
          <w:p w14:paraId="728EF318" w14:textId="2B7FFF8B" w:rsidR="00A906C1" w:rsidRDefault="00A906C1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e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abl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lev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zolv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istem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i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>Metoda</w:t>
            </w:r>
            <w:proofErr w:type="spellEnd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>lui</w:t>
            </w:r>
            <w:proofErr w:type="spellEnd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ramer </w:t>
            </w:r>
            <w:proofErr w:type="spellStart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>pentru</w:t>
            </w:r>
            <w:proofErr w:type="spellEnd"/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n=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2D6117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13397E51" w14:textId="77777777" w:rsidR="00A906C1" w:rsidRDefault="00A906C1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424FA59B" w14:textId="0AB9CC29" w:rsidR="00A61683" w:rsidRDefault="00A906C1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.f</w:t>
            </w:r>
            <w:proofErr w:type="spellEnd"/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)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+6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=12,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y+z=1,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+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=4;</m:t>
                      </m:r>
                    </m:e>
                  </m:eqArr>
                </m:e>
              </m:d>
            </m:oMath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                         p.g)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y+z=0,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4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=-7,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-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z=7;</m:t>
                      </m:r>
                    </m:e>
                  </m:eqArr>
                </m:e>
              </m:d>
            </m:oMath>
          </w:p>
          <w:p w14:paraId="6476087A" w14:textId="6DCA19AB" w:rsidR="00A61683" w:rsidRPr="00A906C1" w:rsidRDefault="00A906C1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906C1">
              <w:rPr>
                <w:rFonts w:ascii="Times New Roman" w:hAnsi="Times New Roman" w:cs="Times New Roman"/>
                <w:sz w:val="24"/>
                <w:szCs w:val="24"/>
              </w:rPr>
              <w:t>Profesorul</w:t>
            </w:r>
            <w:proofErr w:type="spellEnd"/>
            <w:r w:rsidRPr="00A906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906C1">
              <w:rPr>
                <w:rFonts w:ascii="Times New Roman" w:hAnsi="Times New Roman" w:cs="Times New Roman"/>
                <w:sz w:val="24"/>
                <w:szCs w:val="24"/>
              </w:rPr>
              <w:t>ghidează</w:t>
            </w:r>
            <w:proofErr w:type="spellEnd"/>
            <w:r w:rsidRPr="00A906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906C1">
              <w:rPr>
                <w:rFonts w:ascii="Times New Roman" w:hAnsi="Times New Roman" w:cs="Times New Roman"/>
                <w:sz w:val="24"/>
                <w:szCs w:val="24"/>
              </w:rPr>
              <w:t>activitatea</w:t>
            </w:r>
            <w:proofErr w:type="spellEnd"/>
            <w:r w:rsidRPr="00A906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906C1">
              <w:rPr>
                <w:rFonts w:ascii="Times New Roman" w:hAnsi="Times New Roman" w:cs="Times New Roman"/>
                <w:sz w:val="24"/>
                <w:szCs w:val="24"/>
              </w:rPr>
              <w:t>elevilor</w:t>
            </w:r>
            <w:proofErr w:type="spellEnd"/>
            <w:r w:rsidRPr="00A906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0F5F460" w14:textId="5F244B29" w:rsidR="006C56DA" w:rsidRPr="00A61683" w:rsidRDefault="006C21C6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6168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ucrați</w:t>
            </w:r>
            <w:proofErr w:type="spellEnd"/>
            <w:r w:rsidRPr="00A6168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A6168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în</w:t>
            </w:r>
            <w:proofErr w:type="spellEnd"/>
            <w:r w:rsidRPr="00A6168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A6168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erechi</w:t>
            </w:r>
            <w:proofErr w:type="spellEnd"/>
            <w:r w:rsidRPr="00A6168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!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764003" w:rsidRPr="002D611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A61683">
              <w:rPr>
                <w:rFonts w:ascii="Times New Roman" w:hAnsi="Times New Roman" w:cs="Times New Roman"/>
                <w:sz w:val="24"/>
                <w:szCs w:val="24"/>
              </w:rPr>
              <w:t xml:space="preserve">Se </w:t>
            </w:r>
            <w:proofErr w:type="spellStart"/>
            <w:r w:rsidR="00A61683">
              <w:rPr>
                <w:rFonts w:ascii="Times New Roman" w:hAnsi="Times New Roman" w:cs="Times New Roman"/>
                <w:sz w:val="24"/>
                <w:szCs w:val="24"/>
              </w:rPr>
              <w:t>propune</w:t>
            </w:r>
            <w:proofErr w:type="spellEnd"/>
            <w:r w:rsid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61683">
              <w:rPr>
                <w:rFonts w:ascii="Times New Roman" w:hAnsi="Times New Roman" w:cs="Times New Roman"/>
                <w:sz w:val="24"/>
                <w:szCs w:val="24"/>
              </w:rPr>
              <w:t>spre</w:t>
            </w:r>
            <w:proofErr w:type="spellEnd"/>
            <w:r w:rsid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A61683">
              <w:rPr>
                <w:rFonts w:ascii="Times New Roman" w:hAnsi="Times New Roman" w:cs="Times New Roman"/>
                <w:sz w:val="24"/>
                <w:szCs w:val="24"/>
              </w:rPr>
              <w:t>rezolvare</w:t>
            </w:r>
            <w:proofErr w:type="spellEnd"/>
            <w:r w:rsidR="00A6168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x.3 pag222</w:t>
            </w:r>
          </w:p>
          <w:p w14:paraId="1789BAA6" w14:textId="3F6A2A75" w:rsidR="006C21C6" w:rsidRDefault="00A61683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6168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arcină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: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Petru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achitat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pentru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o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tartină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o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ceașcă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cafea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8</w:t>
            </w:r>
            <w:proofErr w:type="gram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,5</w:t>
            </w:r>
            <w:proofErr w:type="gram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u.m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.,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ia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colegul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său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plătit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pentru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o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cafea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tartine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13u.m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Să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se determine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prețul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unei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tartine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al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unei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cești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cafea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compunând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un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ecuații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liniare</w:t>
            </w:r>
            <w:proofErr w:type="spellEnd"/>
            <w:r w:rsidR="006C21C6" w:rsidRPr="00A6168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6EBB2A7" w14:textId="5ED59205" w:rsidR="00A61683" w:rsidRPr="00A61683" w:rsidRDefault="00A61683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u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jutoru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ofesorulu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ormeaz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istemu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po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fiecar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erech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etermin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oluți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istemulu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plicân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egul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u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ramer.</w:t>
            </w:r>
          </w:p>
          <w:p w14:paraId="260B037F" w14:textId="77777777" w:rsidR="00764003" w:rsidRPr="002D6117" w:rsidRDefault="00764003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D6117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Bilanțul</w:t>
            </w:r>
            <w:proofErr w:type="spellEnd"/>
            <w:r w:rsidRPr="002D6117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lecției</w:t>
            </w:r>
            <w:proofErr w:type="spellEnd"/>
            <w:r w:rsidRPr="002D6117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:</w:t>
            </w:r>
          </w:p>
          <w:p w14:paraId="0F91E98B" w14:textId="77777777" w:rsidR="00764003" w:rsidRPr="002D6117" w:rsidRDefault="00764003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1) </w:t>
            </w:r>
            <w:proofErr w:type="spellStart"/>
            <w:r w:rsidRPr="002D611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Bilanțul</w:t>
            </w:r>
            <w:proofErr w:type="spellEnd"/>
            <w:r w:rsidRPr="002D611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cantitativ</w:t>
            </w:r>
            <w:proofErr w:type="spellEnd"/>
            <w:r w:rsidRPr="002D611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:</w:t>
            </w:r>
          </w:p>
          <w:p w14:paraId="6BB93B22" w14:textId="1905C509" w:rsidR="00764003" w:rsidRPr="002D6117" w:rsidRDefault="00764003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- </w:t>
            </w:r>
            <w:proofErr w:type="spellStart"/>
            <w:r w:rsidRPr="002D611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e</w:t>
            </w:r>
            <w:proofErr w:type="spellEnd"/>
            <w:r w:rsidRPr="002D611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m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învățat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stăzi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espr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egula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ui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Cramer</w:t>
            </w:r>
            <w:r w:rsidRPr="002D611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?</w:t>
            </w:r>
          </w:p>
          <w:p w14:paraId="3C1E65B0" w14:textId="0A685956" w:rsidR="00764003" w:rsidRPr="002D6117" w:rsidRDefault="00764003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</w:t>
            </w:r>
            <w:proofErr w:type="spellStart"/>
            <w:r w:rsidRPr="002D611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e</w:t>
            </w:r>
            <w:proofErr w:type="spellEnd"/>
            <w:r w:rsidRPr="002D611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ificultăți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am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întâmpinat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plicarea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egulei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ui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Cramer?</w:t>
            </w:r>
          </w:p>
          <w:p w14:paraId="752FDEC9" w14:textId="44406A59" w:rsidR="00764003" w:rsidRPr="002D6117" w:rsidRDefault="00764003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-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um pot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olosi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est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unoștinț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blemel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iitoare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?</w:t>
            </w:r>
          </w:p>
          <w:p w14:paraId="1E8E82D8" w14:textId="77777777" w:rsidR="006C56DA" w:rsidRPr="002D6117" w:rsidRDefault="006C56DA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</w:p>
          <w:p w14:paraId="6467488E" w14:textId="77777777" w:rsidR="009669AD" w:rsidRPr="002D6117" w:rsidRDefault="009669AD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2) </w:t>
            </w:r>
            <w:proofErr w:type="spellStart"/>
            <w:r w:rsidRPr="002D611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Bilanțul</w:t>
            </w:r>
            <w:proofErr w:type="spellEnd"/>
            <w:r w:rsidRPr="002D611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calitativ</w:t>
            </w:r>
            <w:proofErr w:type="spellEnd"/>
            <w:r w:rsidRPr="002D611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:</w:t>
            </w:r>
          </w:p>
          <w:p w14:paraId="55F61D44" w14:textId="44627E1F" w:rsidR="009669AD" w:rsidRPr="002D6117" w:rsidRDefault="00CF36D4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Se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formulează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concluzii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despre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atingerea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obiectivelor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lecției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se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evaluează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activitățile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ansamblu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, la care au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luat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parte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elevii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lecție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unii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elevi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2D6117">
              <w:rPr>
                <w:rFonts w:ascii="Times New Roman" w:hAnsi="Times New Roman" w:cs="Times New Roman"/>
                <w:sz w:val="24"/>
                <w:szCs w:val="24"/>
              </w:rPr>
              <w:t xml:space="preserve"> particular</w:t>
            </w:r>
            <w:r w:rsidR="009669AD" w:rsidRPr="002D611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14:paraId="2F5D8E0C" w14:textId="77777777" w:rsidR="009669AD" w:rsidRPr="002D6117" w:rsidRDefault="00231D2F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emă</w:t>
            </w:r>
            <w:proofErr w:type="spellEnd"/>
            <w:r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entru</w:t>
            </w:r>
            <w:proofErr w:type="spellEnd"/>
            <w:r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casă</w:t>
            </w:r>
            <w:proofErr w:type="spellEnd"/>
            <w:r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</w:p>
          <w:p w14:paraId="070A0594" w14:textId="66B801A4" w:rsidR="00231D2F" w:rsidRPr="002D6117" w:rsidRDefault="00A209B5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De </w:t>
            </w:r>
            <w:proofErr w:type="spellStart"/>
            <w:r w:rsidRPr="002D611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învățat</w:t>
            </w:r>
            <w:proofErr w:type="spellEnd"/>
            <w:r w:rsidR="009669AD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</w:t>
            </w:r>
            <w:proofErr w:type="spellStart"/>
            <w:r w:rsidR="00231D2F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ema</w:t>
            </w:r>
            <w:proofErr w:type="spellEnd"/>
            <w:r w:rsidR="00231D2F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.1 (</w:t>
            </w:r>
            <w:proofErr w:type="spellStart"/>
            <w:r w:rsidR="00231D2F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trice</w:t>
            </w:r>
            <w:proofErr w:type="spellEnd"/>
            <w:r w:rsidR="00231D2F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  <w:proofErr w:type="spellStart"/>
            <w:r w:rsidR="00231D2F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țiuni</w:t>
            </w:r>
            <w:proofErr w:type="spellEnd"/>
            <w:r w:rsidR="00231D2F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="00231D2F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enerale</w:t>
            </w:r>
            <w:proofErr w:type="spellEnd"/>
            <w:r w:rsidR="00231D2F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), </w:t>
            </w:r>
            <w:proofErr w:type="spellStart"/>
            <w:r w:rsidR="00231D2F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ag</w:t>
            </w:r>
            <w:proofErr w:type="spellEnd"/>
            <w:r w:rsidR="00231D2F"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185 – 186.</w:t>
            </w:r>
          </w:p>
          <w:p w14:paraId="6863B8A0" w14:textId="5A458B22" w:rsidR="00895946" w:rsidRPr="00A27328" w:rsidRDefault="009669AD" w:rsidP="00AB3477">
            <w:pPr>
              <w:pStyle w:val="NoSpacing"/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611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De </w:t>
            </w:r>
            <w:proofErr w:type="spellStart"/>
            <w:r w:rsidRPr="002D6117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ezolvat</w:t>
            </w:r>
            <w:proofErr w:type="spellEnd"/>
            <w:r w:rsidRPr="002D611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  <w:r w:rsidR="00A90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="00A90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x.2(</w:t>
            </w:r>
            <w:proofErr w:type="spellStart"/>
            <w:proofErr w:type="gramEnd"/>
            <w:r w:rsidR="00A906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,b,e,h</w:t>
            </w:r>
            <w:proofErr w:type="spellEnd"/>
            <w:r w:rsidR="006C21C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 pag222.</w:t>
            </w:r>
          </w:p>
        </w:tc>
        <w:tc>
          <w:tcPr>
            <w:tcW w:w="990" w:type="dxa"/>
          </w:tcPr>
          <w:p w14:paraId="547D761D" w14:textId="5103FBD1" w:rsidR="002E294A" w:rsidRDefault="00A906C1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8</w:t>
            </w:r>
          </w:p>
          <w:p w14:paraId="284DF50A" w14:textId="77777777" w:rsidR="00A61683" w:rsidRPr="0070239D" w:rsidRDefault="00A61683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D5477F2" w14:textId="72CED327" w:rsidR="00C565C4" w:rsidRPr="0070239D" w:rsidRDefault="00C565C4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C8A6486" w14:textId="77777777" w:rsidR="00C565C4" w:rsidRPr="0070239D" w:rsidRDefault="00C565C4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43F187C" w14:textId="77777777" w:rsidR="00C565C4" w:rsidRPr="0070239D" w:rsidRDefault="00C565C4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39B228A" w14:textId="77777777" w:rsidR="00C565C4" w:rsidRDefault="00C565C4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EF0DD4F" w14:textId="77777777" w:rsidR="00A906C1" w:rsidRDefault="00A906C1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9672598" w14:textId="77777777" w:rsidR="00A906C1" w:rsidRDefault="00A906C1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51A28D7" w14:textId="77777777" w:rsidR="00A906C1" w:rsidRDefault="00A906C1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0E06D93" w14:textId="77777777" w:rsidR="00A906C1" w:rsidRDefault="00A906C1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FEABBCD" w14:textId="77777777" w:rsidR="005B7A32" w:rsidRDefault="005B7A32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79D73E1" w14:textId="77777777" w:rsidR="00A906C1" w:rsidRDefault="00A906C1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544BF72" w14:textId="77777777" w:rsidR="005B7A32" w:rsidRPr="0070239D" w:rsidRDefault="005B7A32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188EBA4" w14:textId="3D0DF56D" w:rsidR="00C565C4" w:rsidRPr="0070239D" w:rsidRDefault="00A906C1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  <w:p w14:paraId="40652A46" w14:textId="77777777" w:rsidR="00C565C4" w:rsidRPr="0070239D" w:rsidRDefault="00C565C4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0393095" w14:textId="77777777" w:rsidR="001505C4" w:rsidRDefault="001505C4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EF54DE7" w14:textId="77777777" w:rsidR="00A61683" w:rsidRDefault="00A61683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3BA95A0" w14:textId="77777777" w:rsidR="00A61683" w:rsidRDefault="00A61683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80AD498" w14:textId="77777777" w:rsidR="00A61683" w:rsidRDefault="00A61683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892A4D4" w14:textId="77777777" w:rsidR="00A61683" w:rsidRDefault="00A61683" w:rsidP="005B7A32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CCA3DF1" w14:textId="25B73A18" w:rsidR="00A61683" w:rsidRDefault="00A61683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  <w:p w14:paraId="1F7C7403" w14:textId="77777777" w:rsidR="001505C4" w:rsidRDefault="001505C4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4AEB4E1" w14:textId="20350E9E" w:rsidR="001505C4" w:rsidRPr="0070239D" w:rsidRDefault="001505C4" w:rsidP="00AB3477">
            <w:pPr>
              <w:pStyle w:val="NoSpacing1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9" w:type="dxa"/>
          </w:tcPr>
          <w:p w14:paraId="411E7C36" w14:textId="023C07B5" w:rsidR="006F6AA6" w:rsidRPr="0070239D" w:rsidRDefault="00FB5441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E</w:t>
            </w:r>
            <w:r w:rsidR="0070239D" w:rsidRPr="0070239D">
              <w:rPr>
                <w:rFonts w:ascii="Times New Roman" w:hAnsi="Times New Roman"/>
                <w:sz w:val="24"/>
                <w:szCs w:val="24"/>
              </w:rPr>
              <w:t>xercițiu</w:t>
            </w:r>
            <w:r>
              <w:rPr>
                <w:rFonts w:ascii="Times New Roman" w:hAnsi="Times New Roman"/>
                <w:sz w:val="24"/>
                <w:szCs w:val="24"/>
              </w:rPr>
              <w:t>l</w:t>
            </w:r>
            <w:proofErr w:type="spellEnd"/>
          </w:p>
          <w:p w14:paraId="36204A7A" w14:textId="2E229273" w:rsidR="006F6AA6" w:rsidRPr="0070239D" w:rsidRDefault="00FB5441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F6AA6" w:rsidRPr="0070239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6F6AA6" w:rsidRPr="0070239D">
              <w:rPr>
                <w:rFonts w:ascii="Times New Roman" w:hAnsi="Times New Roman"/>
                <w:sz w:val="24"/>
                <w:szCs w:val="24"/>
              </w:rPr>
              <w:t>frontală</w:t>
            </w:r>
            <w:proofErr w:type="spellEnd"/>
          </w:p>
          <w:p w14:paraId="000036F5" w14:textId="77777777" w:rsidR="0070239D" w:rsidRPr="0070239D" w:rsidRDefault="0070239D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3490017" w14:textId="77777777" w:rsidR="0070239D" w:rsidRPr="0070239D" w:rsidRDefault="0070239D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F30194C" w14:textId="77777777" w:rsidR="00A61683" w:rsidRDefault="00A61683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D47B758" w14:textId="77777777" w:rsidR="00A906C1" w:rsidRDefault="00A906C1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3519F55" w14:textId="77777777" w:rsidR="00A906C1" w:rsidRDefault="00A906C1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D5A5D2B" w14:textId="77777777" w:rsidR="00A906C1" w:rsidRDefault="00A906C1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EB4F390" w14:textId="77777777" w:rsidR="00A906C1" w:rsidRDefault="00A906C1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3473E72" w14:textId="77777777" w:rsidR="00A61683" w:rsidRDefault="00A61683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0B2CCCA" w14:textId="77777777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66731B4" w14:textId="77777777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B339983" w14:textId="77777777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59521F7" w14:textId="77777777" w:rsidR="005B7A32" w:rsidRDefault="005B7A32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FD7F72B" w14:textId="600FBF5C" w:rsidR="00FB5441" w:rsidRDefault="00A61683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Problemă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rezolvată</w:t>
            </w:r>
            <w:proofErr w:type="spellEnd"/>
          </w:p>
          <w:p w14:paraId="027B9AAD" w14:textId="17FBBE7D" w:rsidR="0070239D" w:rsidRPr="0070239D" w:rsidRDefault="00A61683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pereche</w:t>
            </w:r>
            <w:proofErr w:type="spellEnd"/>
          </w:p>
          <w:p w14:paraId="79D6E4EC" w14:textId="77777777" w:rsidR="001505C4" w:rsidRDefault="001505C4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46EDB35" w14:textId="77777777" w:rsidR="00FB5441" w:rsidRDefault="00FB5441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BDC7883" w14:textId="77777777" w:rsidR="00FB5441" w:rsidRDefault="00FB5441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5163DE3" w14:textId="77777777" w:rsidR="00A61683" w:rsidRDefault="00A61683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onversați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4D5E0503" w14:textId="0ACDA849" w:rsidR="00A61683" w:rsidRPr="0070239D" w:rsidRDefault="00A61683" w:rsidP="00AB3477">
            <w:pPr>
              <w:pStyle w:val="NoSpacing1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ctivitat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frontală</w:t>
            </w:r>
            <w:proofErr w:type="spellEnd"/>
          </w:p>
        </w:tc>
      </w:tr>
    </w:tbl>
    <w:p w14:paraId="61FF9604" w14:textId="77777777" w:rsidR="00764003" w:rsidRDefault="00764003" w:rsidP="00A27328">
      <w:pPr>
        <w:rPr>
          <w:b/>
          <w:bCs/>
          <w:lang w:val="ro-RO"/>
        </w:rPr>
      </w:pPr>
    </w:p>
    <w:p w14:paraId="252B115D" w14:textId="77777777" w:rsidR="00764003" w:rsidRDefault="00764003" w:rsidP="006C56DA">
      <w:pPr>
        <w:jc w:val="center"/>
        <w:rPr>
          <w:b/>
          <w:bCs/>
          <w:lang w:val="ro-RO"/>
        </w:rPr>
      </w:pPr>
    </w:p>
    <w:p w14:paraId="1DCDEE1C" w14:textId="77777777" w:rsidR="00A27328" w:rsidRDefault="00A27328" w:rsidP="006C56DA">
      <w:pPr>
        <w:jc w:val="center"/>
        <w:rPr>
          <w:b/>
          <w:bCs/>
          <w:lang w:val="ro-RO"/>
        </w:rPr>
      </w:pPr>
    </w:p>
    <w:p w14:paraId="3DFD14CE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311400F2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67752325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13D23D7A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038D2E8A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5A3F26F8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43C6D2D5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3D930DF2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4D8ACB37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60A2CFB3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6106F43F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62D4F624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1EF3BA71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07444218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60A8394E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30AB5415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37C56EF0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2C3DC7B4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5923080D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22221CA8" w14:textId="77777777" w:rsidR="00A906C1" w:rsidRDefault="00A906C1" w:rsidP="005B7A32">
      <w:pPr>
        <w:rPr>
          <w:b/>
          <w:bCs/>
          <w:lang w:val="ro-RO"/>
        </w:rPr>
      </w:pPr>
    </w:p>
    <w:p w14:paraId="11B2186C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785FB455" w14:textId="77777777" w:rsidR="00A906C1" w:rsidRDefault="00A906C1" w:rsidP="006C56DA">
      <w:pPr>
        <w:jc w:val="center"/>
        <w:rPr>
          <w:b/>
          <w:bCs/>
          <w:lang w:val="ro-RO"/>
        </w:rPr>
      </w:pPr>
    </w:p>
    <w:p w14:paraId="76F6338A" w14:textId="4B09E02B" w:rsidR="006C56DA" w:rsidRPr="00CE41E4" w:rsidRDefault="006C56DA" w:rsidP="006C56DA">
      <w:pPr>
        <w:jc w:val="center"/>
        <w:rPr>
          <w:b/>
          <w:bCs/>
          <w:lang w:val="ro-RO"/>
        </w:rPr>
      </w:pPr>
      <w:r w:rsidRPr="006C56DA">
        <w:rPr>
          <w:b/>
          <w:bCs/>
          <w:lang w:val="ro-RO"/>
        </w:rPr>
        <w:t xml:space="preserve"> </w:t>
      </w:r>
      <w:r w:rsidRPr="00CE41E4">
        <w:rPr>
          <w:b/>
          <w:bCs/>
          <w:lang w:val="ro-RO"/>
        </w:rPr>
        <w:t>SINTEZA – METODA LUI CRAMER</w:t>
      </w:r>
    </w:p>
    <w:tbl>
      <w:tblPr>
        <w:tblStyle w:val="TableGrid"/>
        <w:tblW w:w="13178" w:type="dxa"/>
        <w:tblLook w:val="04A0" w:firstRow="1" w:lastRow="0" w:firstColumn="1" w:lastColumn="0" w:noHBand="0" w:noVBand="1"/>
      </w:tblPr>
      <w:tblGrid>
        <w:gridCol w:w="2642"/>
        <w:gridCol w:w="4296"/>
        <w:gridCol w:w="6240"/>
      </w:tblGrid>
      <w:tr w:rsidR="006C56DA" w:rsidRPr="00091934" w14:paraId="1AFA6601" w14:textId="77777777" w:rsidTr="006C21C6">
        <w:tc>
          <w:tcPr>
            <w:tcW w:w="2820" w:type="dxa"/>
            <w:vAlign w:val="center"/>
          </w:tcPr>
          <w:p w14:paraId="5E243A35" w14:textId="77777777" w:rsidR="006C56DA" w:rsidRPr="00091934" w:rsidRDefault="006C56DA" w:rsidP="006C21C6">
            <w:pPr>
              <w:jc w:val="center"/>
              <w:rPr>
                <w:b/>
                <w:bCs/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color w:val="00B050"/>
                <w:sz w:val="22"/>
                <w:szCs w:val="22"/>
                <w:lang w:val="ro-RO"/>
              </w:rPr>
              <w:t>METODA LUI CRAMER</w:t>
            </w:r>
          </w:p>
        </w:tc>
        <w:tc>
          <w:tcPr>
            <w:tcW w:w="4546" w:type="dxa"/>
            <w:vAlign w:val="center"/>
          </w:tcPr>
          <w:p w14:paraId="2ED9E470" w14:textId="77777777" w:rsidR="006C56DA" w:rsidRPr="00091934" w:rsidRDefault="006C56DA" w:rsidP="006C21C6">
            <w:pPr>
              <w:jc w:val="center"/>
              <w:rPr>
                <w:b/>
                <w:bCs/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SISTEM LINIAR DE 2 ECUATII CU 2 NECUNOSCUTE</w:t>
            </w:r>
          </w:p>
        </w:tc>
        <w:tc>
          <w:tcPr>
            <w:tcW w:w="5812" w:type="dxa"/>
            <w:vAlign w:val="center"/>
          </w:tcPr>
          <w:p w14:paraId="781D66B7" w14:textId="77777777" w:rsidR="006C56DA" w:rsidRPr="00091934" w:rsidRDefault="006C56DA" w:rsidP="006C21C6">
            <w:pPr>
              <w:jc w:val="center"/>
              <w:rPr>
                <w:b/>
                <w:bCs/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SISTEM LINIAR DE 3 ECUATII CU 3 NECUNOSCUTE</w:t>
            </w:r>
          </w:p>
        </w:tc>
      </w:tr>
      <w:tr w:rsidR="006C56DA" w:rsidRPr="00091934" w14:paraId="6172FEEE" w14:textId="77777777" w:rsidTr="006C21C6">
        <w:trPr>
          <w:trHeight w:val="1340"/>
        </w:trPr>
        <w:tc>
          <w:tcPr>
            <w:tcW w:w="2820" w:type="dxa"/>
            <w:vAlign w:val="center"/>
          </w:tcPr>
          <w:p w14:paraId="13280105" w14:textId="77777777" w:rsidR="006C56DA" w:rsidRPr="00091934" w:rsidRDefault="006C56DA" w:rsidP="006C21C6">
            <w:pPr>
              <w:jc w:val="center"/>
              <w:rPr>
                <w:b/>
                <w:bCs/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FORMA GENERALA</w:t>
            </w:r>
          </w:p>
        </w:tc>
        <w:tc>
          <w:tcPr>
            <w:tcW w:w="4546" w:type="dxa"/>
            <w:vAlign w:val="center"/>
          </w:tcPr>
          <w:p w14:paraId="00BBC954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  <w:r w:rsidRPr="00091934">
              <w:rPr>
                <w:position w:val="-32"/>
                <w:sz w:val="22"/>
                <w:szCs w:val="22"/>
                <w:lang w:val="ro-RO"/>
              </w:rPr>
              <w:object w:dxaOrig="1700" w:dyaOrig="760" w14:anchorId="6454D5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pt;height:39pt" o:ole="">
                  <v:imagedata r:id="rId6" o:title=""/>
                </v:shape>
                <o:OLEObject Type="Embed" ProgID="Equation.DSMT4" ShapeID="_x0000_i1025" DrawAspect="Content" ObjectID="_1786893008" r:id="rId7"/>
              </w:object>
            </w:r>
          </w:p>
        </w:tc>
        <w:tc>
          <w:tcPr>
            <w:tcW w:w="5812" w:type="dxa"/>
            <w:vAlign w:val="center"/>
          </w:tcPr>
          <w:p w14:paraId="3F274AF2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  <w:r w:rsidRPr="00091934">
              <w:rPr>
                <w:position w:val="-50"/>
                <w:sz w:val="22"/>
                <w:szCs w:val="22"/>
                <w:lang w:val="ro-RO"/>
              </w:rPr>
              <w:object w:dxaOrig="2320" w:dyaOrig="1120" w14:anchorId="2590A517">
                <v:shape id="_x0000_i1026" type="#_x0000_t75" style="width:116.4pt;height:55.8pt" o:ole="">
                  <v:imagedata r:id="rId8" o:title=""/>
                </v:shape>
                <o:OLEObject Type="Embed" ProgID="Equation.DSMT4" ShapeID="_x0000_i1026" DrawAspect="Content" ObjectID="_1786893009" r:id="rId9"/>
              </w:object>
            </w:r>
          </w:p>
        </w:tc>
      </w:tr>
      <w:tr w:rsidR="006C56DA" w:rsidRPr="00091934" w14:paraId="1470703B" w14:textId="77777777" w:rsidTr="006C21C6">
        <w:trPr>
          <w:trHeight w:val="1430"/>
        </w:trPr>
        <w:tc>
          <w:tcPr>
            <w:tcW w:w="2820" w:type="dxa"/>
            <w:vAlign w:val="center"/>
          </w:tcPr>
          <w:p w14:paraId="13AACDAD" w14:textId="77777777" w:rsidR="006C56DA" w:rsidRPr="00091934" w:rsidRDefault="006C56DA" w:rsidP="006C21C6">
            <w:pPr>
              <w:jc w:val="center"/>
              <w:rPr>
                <w:b/>
                <w:bCs/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MATRICEA ASOCIATA</w:t>
            </w:r>
          </w:p>
        </w:tc>
        <w:tc>
          <w:tcPr>
            <w:tcW w:w="4546" w:type="dxa"/>
            <w:vAlign w:val="center"/>
          </w:tcPr>
          <w:p w14:paraId="1AA117D4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  <w:r w:rsidRPr="00091934">
              <w:rPr>
                <w:position w:val="-32"/>
                <w:sz w:val="22"/>
                <w:szCs w:val="22"/>
                <w:lang w:val="ro-RO"/>
              </w:rPr>
              <w:object w:dxaOrig="1520" w:dyaOrig="760" w14:anchorId="391A1F4D">
                <v:shape id="_x0000_i1027" type="#_x0000_t75" style="width:76.8pt;height:39pt" o:ole="">
                  <v:imagedata r:id="rId10" o:title=""/>
                </v:shape>
                <o:OLEObject Type="Embed" ProgID="Equation.DSMT4" ShapeID="_x0000_i1027" DrawAspect="Content" ObjectID="_1786893010" r:id="rId11"/>
              </w:object>
            </w:r>
          </w:p>
        </w:tc>
        <w:tc>
          <w:tcPr>
            <w:tcW w:w="5812" w:type="dxa"/>
            <w:vAlign w:val="center"/>
          </w:tcPr>
          <w:p w14:paraId="311BD969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  <w:r w:rsidRPr="00091934">
              <w:rPr>
                <w:position w:val="-50"/>
                <w:sz w:val="22"/>
                <w:szCs w:val="22"/>
                <w:lang w:val="ro-RO"/>
              </w:rPr>
              <w:object w:dxaOrig="2040" w:dyaOrig="1120" w14:anchorId="3A2F8C70">
                <v:shape id="_x0000_i1028" type="#_x0000_t75" style="width:104.4pt;height:55.8pt" o:ole="">
                  <v:imagedata r:id="rId12" o:title=""/>
                </v:shape>
                <o:OLEObject Type="Embed" ProgID="Equation.DSMT4" ShapeID="_x0000_i1028" DrawAspect="Content" ObjectID="_1786893011" r:id="rId13"/>
              </w:object>
            </w:r>
          </w:p>
        </w:tc>
      </w:tr>
      <w:tr w:rsidR="006C56DA" w:rsidRPr="00091934" w14:paraId="58A1EE43" w14:textId="77777777" w:rsidTr="006C21C6">
        <w:trPr>
          <w:trHeight w:val="1430"/>
        </w:trPr>
        <w:tc>
          <w:tcPr>
            <w:tcW w:w="2820" w:type="dxa"/>
            <w:vAlign w:val="center"/>
          </w:tcPr>
          <w:p w14:paraId="388E4E2B" w14:textId="77777777" w:rsidR="006C56DA" w:rsidRPr="00091934" w:rsidRDefault="006C56DA" w:rsidP="006C21C6">
            <w:pPr>
              <w:jc w:val="center"/>
              <w:rPr>
                <w:b/>
                <w:bCs/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MATRICEA TERMENILOR LIBERI</w:t>
            </w:r>
          </w:p>
        </w:tc>
        <w:tc>
          <w:tcPr>
            <w:tcW w:w="4546" w:type="dxa"/>
            <w:vAlign w:val="center"/>
          </w:tcPr>
          <w:p w14:paraId="46598D14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  <w:r w:rsidRPr="00091934">
              <w:rPr>
                <w:position w:val="-32"/>
                <w:sz w:val="22"/>
                <w:szCs w:val="22"/>
                <w:lang w:val="ro-RO"/>
              </w:rPr>
              <w:object w:dxaOrig="940" w:dyaOrig="760" w14:anchorId="4D2B78C2">
                <v:shape id="_x0000_i1029" type="#_x0000_t75" style="width:46.2pt;height:39pt" o:ole="">
                  <v:imagedata r:id="rId14" o:title=""/>
                </v:shape>
                <o:OLEObject Type="Embed" ProgID="Equation.DSMT4" ShapeID="_x0000_i1029" DrawAspect="Content" ObjectID="_1786893012" r:id="rId15"/>
              </w:object>
            </w:r>
          </w:p>
        </w:tc>
        <w:tc>
          <w:tcPr>
            <w:tcW w:w="5812" w:type="dxa"/>
            <w:vAlign w:val="center"/>
          </w:tcPr>
          <w:p w14:paraId="748620B6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  <w:r w:rsidRPr="00091934">
              <w:rPr>
                <w:position w:val="-50"/>
                <w:sz w:val="22"/>
                <w:szCs w:val="22"/>
                <w:lang w:val="ro-RO"/>
              </w:rPr>
              <w:object w:dxaOrig="940" w:dyaOrig="1120" w14:anchorId="17C47CAD">
                <v:shape id="_x0000_i1030" type="#_x0000_t75" style="width:46.2pt;height:54.6pt" o:ole="">
                  <v:imagedata r:id="rId16" o:title=""/>
                </v:shape>
                <o:OLEObject Type="Embed" ProgID="Equation.DSMT4" ShapeID="_x0000_i1030" DrawAspect="Content" ObjectID="_1786893013" r:id="rId17"/>
              </w:object>
            </w:r>
          </w:p>
        </w:tc>
      </w:tr>
      <w:tr w:rsidR="006C56DA" w:rsidRPr="00091934" w14:paraId="45F7747C" w14:textId="77777777" w:rsidTr="006C21C6">
        <w:trPr>
          <w:trHeight w:val="3491"/>
        </w:trPr>
        <w:tc>
          <w:tcPr>
            <w:tcW w:w="2820" w:type="dxa"/>
            <w:vAlign w:val="center"/>
          </w:tcPr>
          <w:p w14:paraId="573E5BD4" w14:textId="77777777" w:rsidR="006C56DA" w:rsidRPr="00091934" w:rsidRDefault="006C56DA" w:rsidP="006C21C6">
            <w:pPr>
              <w:jc w:val="center"/>
              <w:rPr>
                <w:b/>
                <w:bCs/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ALGORITM DE DETERMINARE A SOLUTIILOR</w:t>
            </w:r>
          </w:p>
        </w:tc>
        <w:tc>
          <w:tcPr>
            <w:tcW w:w="4546" w:type="dxa"/>
            <w:vAlign w:val="center"/>
          </w:tcPr>
          <w:p w14:paraId="0E55A58A" w14:textId="77777777" w:rsidR="006C56DA" w:rsidRPr="00091934" w:rsidRDefault="006C56DA" w:rsidP="006C21C6">
            <w:pPr>
              <w:jc w:val="both"/>
              <w:rPr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P1</w:t>
            </w:r>
            <w:r w:rsidRPr="00091934">
              <w:rPr>
                <w:sz w:val="22"/>
                <w:szCs w:val="22"/>
                <w:lang w:val="ro-RO"/>
              </w:rPr>
              <w:t xml:space="preserve">. Se calculeaza </w:t>
            </w:r>
            <w:r w:rsidRPr="00091934">
              <w:rPr>
                <w:position w:val="-10"/>
                <w:sz w:val="22"/>
                <w:szCs w:val="22"/>
                <w:lang w:val="ro-RO"/>
              </w:rPr>
              <w:object w:dxaOrig="1100" w:dyaOrig="320" w14:anchorId="67EFB649">
                <v:shape id="_x0000_i1031" type="#_x0000_t75" style="width:54.6pt;height:17.4pt" o:ole="">
                  <v:imagedata r:id="rId18" o:title=""/>
                </v:shape>
                <o:OLEObject Type="Embed" ProgID="Equation.DSMT4" ShapeID="_x0000_i1031" DrawAspect="Content" ObjectID="_1786893014" r:id="rId19"/>
              </w:object>
            </w:r>
          </w:p>
          <w:p w14:paraId="06BC6A97" w14:textId="77777777" w:rsidR="006C56DA" w:rsidRPr="00091934" w:rsidRDefault="006C56DA" w:rsidP="006C21C6">
            <w:pPr>
              <w:jc w:val="both"/>
              <w:rPr>
                <w:sz w:val="22"/>
                <w:szCs w:val="22"/>
                <w:lang w:val="ro-RO"/>
              </w:rPr>
            </w:pPr>
          </w:p>
          <w:p w14:paraId="0551D2F7" w14:textId="77777777" w:rsidR="006C56DA" w:rsidRPr="00091934" w:rsidRDefault="006C56DA" w:rsidP="006C21C6">
            <w:pPr>
              <w:jc w:val="both"/>
              <w:rPr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P2</w:t>
            </w:r>
            <w:r w:rsidRPr="00091934">
              <w:rPr>
                <w:sz w:val="22"/>
                <w:szCs w:val="22"/>
                <w:lang w:val="ro-RO"/>
              </w:rPr>
              <w:t xml:space="preserve">. Dacă </w:t>
            </w:r>
            <w:r w:rsidRPr="00091934">
              <w:rPr>
                <w:position w:val="-6"/>
                <w:sz w:val="22"/>
                <w:szCs w:val="22"/>
                <w:lang w:val="ro-RO"/>
              </w:rPr>
              <w:object w:dxaOrig="580" w:dyaOrig="279" w14:anchorId="72310C9F">
                <v:shape id="_x0000_i1032" type="#_x0000_t75" style="width:27.6pt;height:14.4pt" o:ole="">
                  <v:imagedata r:id="rId20" o:title=""/>
                </v:shape>
                <o:OLEObject Type="Embed" ProgID="Equation.DSMT4" ShapeID="_x0000_i1032" DrawAspect="Content" ObjectID="_1786893015" r:id="rId21"/>
              </w:object>
            </w:r>
            <w:r w:rsidRPr="00091934">
              <w:rPr>
                <w:sz w:val="22"/>
                <w:szCs w:val="22"/>
                <w:lang w:val="ro-RO"/>
              </w:rPr>
              <w:t>, calculam:</w:t>
            </w:r>
          </w:p>
          <w:p w14:paraId="2F16F25F" w14:textId="77777777" w:rsidR="006C56DA" w:rsidRPr="00091934" w:rsidRDefault="006C56DA" w:rsidP="006C21C6">
            <w:pPr>
              <w:jc w:val="both"/>
              <w:rPr>
                <w:sz w:val="22"/>
                <w:szCs w:val="22"/>
                <w:lang w:val="ro-RO"/>
              </w:rPr>
            </w:pPr>
          </w:p>
          <w:p w14:paraId="1E5CF989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  <w:r w:rsidRPr="00091934">
              <w:rPr>
                <w:position w:val="-32"/>
                <w:sz w:val="22"/>
                <w:szCs w:val="22"/>
                <w:lang w:val="ro-RO"/>
              </w:rPr>
              <w:object w:dxaOrig="3019" w:dyaOrig="760" w14:anchorId="5EBE2480">
                <v:shape id="_x0000_i1033" type="#_x0000_t75" style="width:151.2pt;height:39pt" o:ole="">
                  <v:imagedata r:id="rId22" o:title=""/>
                </v:shape>
                <o:OLEObject Type="Embed" ProgID="Equation.DSMT4" ShapeID="_x0000_i1033" DrawAspect="Content" ObjectID="_1786893016" r:id="rId23"/>
              </w:object>
            </w:r>
          </w:p>
          <w:p w14:paraId="6FDDBA22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</w:p>
          <w:p w14:paraId="283AA17D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</w:p>
          <w:p w14:paraId="6C520AE7" w14:textId="77777777" w:rsidR="006C56DA" w:rsidRPr="00091934" w:rsidRDefault="006C56DA" w:rsidP="006C21C6">
            <w:pPr>
              <w:jc w:val="both"/>
              <w:rPr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P3.</w:t>
            </w:r>
            <w:r w:rsidRPr="00091934">
              <w:rPr>
                <w:sz w:val="22"/>
                <w:szCs w:val="22"/>
                <w:lang w:val="ro-RO"/>
              </w:rPr>
              <w:t xml:space="preserve"> Determinam solutiile cu formulele:</w:t>
            </w:r>
          </w:p>
          <w:p w14:paraId="22793F99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  <w:r w:rsidRPr="00091934">
              <w:rPr>
                <w:position w:val="-24"/>
                <w:sz w:val="22"/>
                <w:szCs w:val="22"/>
                <w:lang w:val="ro-RO"/>
              </w:rPr>
              <w:object w:dxaOrig="800" w:dyaOrig="639" w14:anchorId="3F8B1C31">
                <v:shape id="_x0000_i1034" type="#_x0000_t75" style="width:39.6pt;height:34.2pt" o:ole="">
                  <v:imagedata r:id="rId24" o:title=""/>
                </v:shape>
                <o:OLEObject Type="Embed" ProgID="Equation.DSMT4" ShapeID="_x0000_i1034" DrawAspect="Content" ObjectID="_1786893017" r:id="rId25"/>
              </w:object>
            </w:r>
            <w:r w:rsidRPr="00091934">
              <w:rPr>
                <w:sz w:val="22"/>
                <w:szCs w:val="22"/>
                <w:lang w:val="ro-RO"/>
              </w:rPr>
              <w:t xml:space="preserve"> si </w:t>
            </w:r>
            <w:r w:rsidRPr="00091934">
              <w:rPr>
                <w:position w:val="-24"/>
                <w:sz w:val="22"/>
                <w:szCs w:val="22"/>
                <w:lang w:val="ro-RO"/>
              </w:rPr>
              <w:object w:dxaOrig="800" w:dyaOrig="660" w14:anchorId="56C54789">
                <v:shape id="_x0000_i1035" type="#_x0000_t75" style="width:39.6pt;height:33.6pt" o:ole="">
                  <v:imagedata r:id="rId26" o:title=""/>
                </v:shape>
                <o:OLEObject Type="Embed" ProgID="Equation.DSMT4" ShapeID="_x0000_i1035" DrawAspect="Content" ObjectID="_1786893018" r:id="rId27"/>
              </w:object>
            </w:r>
          </w:p>
        </w:tc>
        <w:tc>
          <w:tcPr>
            <w:tcW w:w="5812" w:type="dxa"/>
            <w:vAlign w:val="center"/>
          </w:tcPr>
          <w:p w14:paraId="208997D7" w14:textId="77777777" w:rsidR="006C56DA" w:rsidRPr="00091934" w:rsidRDefault="006C56DA" w:rsidP="006C21C6">
            <w:pPr>
              <w:jc w:val="both"/>
              <w:rPr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P1</w:t>
            </w:r>
            <w:r w:rsidRPr="00091934">
              <w:rPr>
                <w:sz w:val="22"/>
                <w:szCs w:val="22"/>
                <w:lang w:val="ro-RO"/>
              </w:rPr>
              <w:t xml:space="preserve">. Se calculeaza </w:t>
            </w:r>
            <w:r w:rsidRPr="00091934">
              <w:rPr>
                <w:position w:val="-10"/>
                <w:sz w:val="22"/>
                <w:szCs w:val="22"/>
                <w:lang w:val="ro-RO"/>
              </w:rPr>
              <w:object w:dxaOrig="1100" w:dyaOrig="320" w14:anchorId="69563466">
                <v:shape id="_x0000_i1036" type="#_x0000_t75" style="width:54.6pt;height:17.4pt" o:ole="">
                  <v:imagedata r:id="rId28" o:title=""/>
                </v:shape>
                <o:OLEObject Type="Embed" ProgID="Equation.DSMT4" ShapeID="_x0000_i1036" DrawAspect="Content" ObjectID="_1786893019" r:id="rId29"/>
              </w:object>
            </w:r>
          </w:p>
          <w:p w14:paraId="5992E2FA" w14:textId="77777777" w:rsidR="006C56DA" w:rsidRPr="00091934" w:rsidRDefault="006C56DA" w:rsidP="006C21C6">
            <w:pPr>
              <w:jc w:val="both"/>
              <w:rPr>
                <w:sz w:val="22"/>
                <w:szCs w:val="22"/>
                <w:lang w:val="ro-RO"/>
              </w:rPr>
            </w:pPr>
          </w:p>
          <w:p w14:paraId="731A82C9" w14:textId="77777777" w:rsidR="006C56DA" w:rsidRPr="00091934" w:rsidRDefault="006C56DA" w:rsidP="006C21C6">
            <w:pPr>
              <w:jc w:val="both"/>
              <w:rPr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P2</w:t>
            </w:r>
            <w:r w:rsidRPr="00091934">
              <w:rPr>
                <w:sz w:val="22"/>
                <w:szCs w:val="22"/>
                <w:lang w:val="ro-RO"/>
              </w:rPr>
              <w:t xml:space="preserve">. Dacă </w:t>
            </w:r>
            <w:r w:rsidRPr="00091934">
              <w:rPr>
                <w:position w:val="-6"/>
                <w:sz w:val="22"/>
                <w:szCs w:val="22"/>
                <w:lang w:val="ro-RO"/>
              </w:rPr>
              <w:object w:dxaOrig="580" w:dyaOrig="279" w14:anchorId="2B2520E5">
                <v:shape id="_x0000_i1037" type="#_x0000_t75" style="width:27.6pt;height:14.4pt" o:ole="">
                  <v:imagedata r:id="rId20" o:title=""/>
                </v:shape>
                <o:OLEObject Type="Embed" ProgID="Equation.DSMT4" ShapeID="_x0000_i1037" DrawAspect="Content" ObjectID="_1786893020" r:id="rId30"/>
              </w:object>
            </w:r>
            <w:r w:rsidRPr="00091934">
              <w:rPr>
                <w:sz w:val="22"/>
                <w:szCs w:val="22"/>
                <w:lang w:val="ro-RO"/>
              </w:rPr>
              <w:t>, calculam:</w:t>
            </w:r>
          </w:p>
          <w:p w14:paraId="5B183D6C" w14:textId="77777777" w:rsidR="006C56DA" w:rsidRPr="00091934" w:rsidRDefault="006C56DA" w:rsidP="006C21C6">
            <w:pPr>
              <w:jc w:val="both"/>
              <w:rPr>
                <w:sz w:val="22"/>
                <w:szCs w:val="22"/>
                <w:lang w:val="ro-RO"/>
              </w:rPr>
            </w:pPr>
          </w:p>
          <w:p w14:paraId="4BF9415C" w14:textId="77777777" w:rsidR="006C56DA" w:rsidRPr="00091934" w:rsidRDefault="006C56DA" w:rsidP="006C21C6">
            <w:pPr>
              <w:rPr>
                <w:sz w:val="22"/>
                <w:szCs w:val="22"/>
                <w:lang w:val="ro-RO"/>
              </w:rPr>
            </w:pPr>
            <w:r w:rsidRPr="00091934">
              <w:rPr>
                <w:position w:val="-50"/>
                <w:sz w:val="22"/>
                <w:szCs w:val="22"/>
                <w:lang w:val="ro-RO"/>
              </w:rPr>
              <w:object w:dxaOrig="6000" w:dyaOrig="1120" w14:anchorId="4A6BC3FD">
                <v:shape id="_x0000_i1038" type="#_x0000_t75" style="width:301.2pt;height:55.8pt" o:ole="">
                  <v:imagedata r:id="rId31" o:title=""/>
                </v:shape>
                <o:OLEObject Type="Embed" ProgID="Equation.DSMT4" ShapeID="_x0000_i1038" DrawAspect="Content" ObjectID="_1786893021" r:id="rId32"/>
              </w:object>
            </w:r>
          </w:p>
          <w:p w14:paraId="344D3A31" w14:textId="77777777" w:rsidR="006C56DA" w:rsidRPr="00091934" w:rsidRDefault="006C56DA" w:rsidP="006C21C6">
            <w:pPr>
              <w:jc w:val="both"/>
              <w:rPr>
                <w:b/>
                <w:bCs/>
                <w:sz w:val="22"/>
                <w:szCs w:val="22"/>
                <w:lang w:val="ro-RO"/>
              </w:rPr>
            </w:pPr>
          </w:p>
          <w:p w14:paraId="11BE467D" w14:textId="77777777" w:rsidR="006C56DA" w:rsidRPr="00091934" w:rsidRDefault="006C56DA" w:rsidP="006C21C6">
            <w:pPr>
              <w:jc w:val="both"/>
              <w:rPr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P3.</w:t>
            </w:r>
            <w:r w:rsidRPr="00091934">
              <w:rPr>
                <w:sz w:val="22"/>
                <w:szCs w:val="22"/>
                <w:lang w:val="ro-RO"/>
              </w:rPr>
              <w:t xml:space="preserve"> Determinam solutiile cu formulele:</w:t>
            </w:r>
          </w:p>
          <w:p w14:paraId="4BA2F756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  <w:r w:rsidRPr="00091934">
              <w:rPr>
                <w:position w:val="-24"/>
                <w:sz w:val="22"/>
                <w:szCs w:val="22"/>
                <w:lang w:val="ro-RO"/>
              </w:rPr>
              <w:object w:dxaOrig="740" w:dyaOrig="620" w14:anchorId="234A8FBD">
                <v:shape id="_x0000_i1039" type="#_x0000_t75" style="width:37.8pt;height:32.4pt" o:ole="">
                  <v:imagedata r:id="rId33" o:title=""/>
                </v:shape>
                <o:OLEObject Type="Embed" ProgID="Equation.DSMT4" ShapeID="_x0000_i1039" DrawAspect="Content" ObjectID="_1786893022" r:id="rId34"/>
              </w:object>
            </w:r>
            <w:r w:rsidRPr="00091934">
              <w:rPr>
                <w:sz w:val="22"/>
                <w:szCs w:val="22"/>
                <w:lang w:val="ro-RO"/>
              </w:rPr>
              <w:t xml:space="preserve">, </w:t>
            </w:r>
            <w:r w:rsidRPr="00091934">
              <w:rPr>
                <w:position w:val="-24"/>
                <w:sz w:val="22"/>
                <w:szCs w:val="22"/>
                <w:lang w:val="ro-RO"/>
              </w:rPr>
              <w:object w:dxaOrig="760" w:dyaOrig="660" w14:anchorId="7E78FC6E">
                <v:shape id="_x0000_i1040" type="#_x0000_t75" style="width:39pt;height:33.6pt" o:ole="">
                  <v:imagedata r:id="rId35" o:title=""/>
                </v:shape>
                <o:OLEObject Type="Embed" ProgID="Equation.DSMT4" ShapeID="_x0000_i1040" DrawAspect="Content" ObjectID="_1786893023" r:id="rId36"/>
              </w:object>
            </w:r>
            <w:r w:rsidRPr="00091934">
              <w:rPr>
                <w:sz w:val="22"/>
                <w:szCs w:val="22"/>
                <w:lang w:val="ro-RO"/>
              </w:rPr>
              <w:t xml:space="preserve"> si </w:t>
            </w:r>
            <w:r w:rsidRPr="00091934">
              <w:rPr>
                <w:position w:val="-24"/>
                <w:sz w:val="22"/>
                <w:szCs w:val="22"/>
                <w:lang w:val="ro-RO"/>
              </w:rPr>
              <w:object w:dxaOrig="780" w:dyaOrig="639" w14:anchorId="0278FFB3">
                <v:shape id="_x0000_i1041" type="#_x0000_t75" style="width:39pt;height:34.2pt" o:ole="">
                  <v:imagedata r:id="rId37" o:title=""/>
                </v:shape>
                <o:OLEObject Type="Embed" ProgID="Equation.DSMT4" ShapeID="_x0000_i1041" DrawAspect="Content" ObjectID="_1786893024" r:id="rId38"/>
              </w:object>
            </w:r>
          </w:p>
        </w:tc>
      </w:tr>
      <w:tr w:rsidR="006C56DA" w:rsidRPr="00091934" w14:paraId="17A56922" w14:textId="77777777" w:rsidTr="006C21C6">
        <w:trPr>
          <w:trHeight w:val="611"/>
        </w:trPr>
        <w:tc>
          <w:tcPr>
            <w:tcW w:w="2820" w:type="dxa"/>
            <w:vAlign w:val="center"/>
          </w:tcPr>
          <w:p w14:paraId="413C9582" w14:textId="77777777" w:rsidR="006C56DA" w:rsidRPr="00091934" w:rsidRDefault="006C56DA" w:rsidP="006C21C6">
            <w:pPr>
              <w:jc w:val="center"/>
              <w:rPr>
                <w:b/>
                <w:bCs/>
                <w:sz w:val="22"/>
                <w:szCs w:val="22"/>
                <w:lang w:val="ro-RO"/>
              </w:rPr>
            </w:pPr>
            <w:r w:rsidRPr="00091934">
              <w:rPr>
                <w:b/>
                <w:bCs/>
                <w:sz w:val="22"/>
                <w:szCs w:val="22"/>
                <w:lang w:val="ro-RO"/>
              </w:rPr>
              <w:t>SOLUTIA</w:t>
            </w:r>
          </w:p>
        </w:tc>
        <w:tc>
          <w:tcPr>
            <w:tcW w:w="4546" w:type="dxa"/>
            <w:vAlign w:val="center"/>
          </w:tcPr>
          <w:p w14:paraId="4C407B9C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  <w:r w:rsidRPr="00091934">
              <w:rPr>
                <w:i/>
                <w:iCs/>
                <w:sz w:val="22"/>
                <w:szCs w:val="22"/>
                <w:lang w:val="ro-RO"/>
              </w:rPr>
              <w:t>S={(x, y)}</w:t>
            </w:r>
          </w:p>
        </w:tc>
        <w:tc>
          <w:tcPr>
            <w:tcW w:w="5812" w:type="dxa"/>
            <w:vAlign w:val="center"/>
          </w:tcPr>
          <w:p w14:paraId="60D2F247" w14:textId="77777777" w:rsidR="006C56DA" w:rsidRPr="00091934" w:rsidRDefault="006C56DA" w:rsidP="006C21C6">
            <w:pPr>
              <w:jc w:val="center"/>
              <w:rPr>
                <w:sz w:val="22"/>
                <w:szCs w:val="22"/>
                <w:lang w:val="ro-RO"/>
              </w:rPr>
            </w:pPr>
            <w:r w:rsidRPr="00091934">
              <w:rPr>
                <w:i/>
                <w:iCs/>
                <w:sz w:val="22"/>
                <w:szCs w:val="22"/>
                <w:lang w:val="ro-RO"/>
              </w:rPr>
              <w:t>S={(x, y, z)}</w:t>
            </w:r>
          </w:p>
        </w:tc>
      </w:tr>
    </w:tbl>
    <w:p w14:paraId="32475BBB" w14:textId="4ED6E0F0" w:rsidR="006C56DA" w:rsidRDefault="006C56DA" w:rsidP="00653B50">
      <w:pPr>
        <w:pStyle w:val="NoSpacing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20A43568" w14:textId="77777777" w:rsidR="00A906C1" w:rsidRDefault="00A906C1" w:rsidP="0076400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Exercițiul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pagin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222</w:t>
      </w:r>
    </w:p>
    <w:p w14:paraId="3E61F549" w14:textId="517810C8" w:rsidR="00764003" w:rsidRPr="00A27328" w:rsidRDefault="00A906C1" w:rsidP="00764003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sz w:val="24"/>
          <w:szCs w:val="24"/>
        </w:rPr>
        <w:t>Condiție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: </w:t>
      </w:r>
      <w:r w:rsidR="00764003" w:rsidRPr="002D6117">
        <w:rPr>
          <w:rFonts w:ascii="Times New Roman" w:hAnsi="Times New Roman" w:cs="Times New Roman"/>
          <w:i/>
          <w:sz w:val="24"/>
          <w:szCs w:val="24"/>
        </w:rPr>
        <w:t>“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Petru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achitat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pentru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o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tartină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o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ceașcă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cafea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8</w:t>
      </w:r>
      <w:proofErr w:type="gramStart"/>
      <w:r w:rsidR="00A27328" w:rsidRPr="00A61683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u.m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.,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iar</w:t>
      </w:r>
      <w:proofErr w:type="spellEnd"/>
      <w:r w:rsidR="00A273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colegul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său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plătit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pentru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o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cafea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tartine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13</w:t>
      </w:r>
      <w:r w:rsidR="00A273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u.m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>.</w:t>
      </w:r>
      <w:r w:rsidR="00A273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Să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se determine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prețul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unei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tartine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și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al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unei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cești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cafea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compunând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un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sistem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de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ecuații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27328" w:rsidRPr="00A61683">
        <w:rPr>
          <w:rFonts w:ascii="Times New Roman" w:hAnsi="Times New Roman" w:cs="Times New Roman"/>
          <w:sz w:val="24"/>
          <w:szCs w:val="24"/>
        </w:rPr>
        <w:t>liniare</w:t>
      </w:r>
      <w:proofErr w:type="spellEnd"/>
      <w:r w:rsidR="00A27328" w:rsidRPr="00A61683">
        <w:rPr>
          <w:rFonts w:ascii="Times New Roman" w:hAnsi="Times New Roman" w:cs="Times New Roman"/>
          <w:sz w:val="24"/>
          <w:szCs w:val="24"/>
        </w:rPr>
        <w:t>.</w:t>
      </w:r>
      <w:r w:rsidR="00764003" w:rsidRPr="002D6117">
        <w:rPr>
          <w:rFonts w:ascii="Times New Roman" w:hAnsi="Times New Roman" w:cs="Times New Roman"/>
          <w:i/>
          <w:sz w:val="24"/>
          <w:szCs w:val="24"/>
        </w:rPr>
        <w:t>”</w:t>
      </w:r>
    </w:p>
    <w:p w14:paraId="0628AB44" w14:textId="77777777" w:rsidR="00A906C1" w:rsidRDefault="00A906C1" w:rsidP="00764003">
      <w:pPr>
        <w:pStyle w:val="NoSpacing"/>
        <w:rPr>
          <w:rFonts w:ascii="Times New Roman" w:hAnsi="Times New Roman" w:cs="Times New Roman"/>
          <w:b/>
          <w:bCs/>
          <w:sz w:val="24"/>
          <w:szCs w:val="24"/>
          <w:lang w:val="ro-RO"/>
        </w:rPr>
      </w:pPr>
    </w:p>
    <w:p w14:paraId="4F0BD267" w14:textId="13ED6C18" w:rsidR="00764003" w:rsidRPr="002D6117" w:rsidRDefault="00764003" w:rsidP="00764003">
      <w:pPr>
        <w:pStyle w:val="NoSpacing"/>
        <w:rPr>
          <w:rFonts w:ascii="Times New Roman" w:hAnsi="Times New Roman" w:cs="Times New Roman"/>
          <w:b/>
          <w:bCs/>
          <w:sz w:val="24"/>
          <w:szCs w:val="24"/>
          <w:lang w:val="ro-RO"/>
        </w:rPr>
      </w:pPr>
      <w:r w:rsidRPr="002D6117">
        <w:rPr>
          <w:rFonts w:ascii="Times New Roman" w:hAnsi="Times New Roman" w:cs="Times New Roman"/>
          <w:b/>
          <w:bCs/>
          <w:sz w:val="24"/>
          <w:szCs w:val="24"/>
          <w:lang w:val="ro-RO"/>
        </w:rPr>
        <w:t>Raspunsuri asteptate:</w:t>
      </w:r>
      <w:r w:rsidR="00A27328">
        <w:rPr>
          <w:rFonts w:ascii="Times New Roman" w:hAnsi="Times New Roman" w:cs="Times New Roman"/>
          <w:b/>
          <w:bCs/>
          <w:sz w:val="24"/>
          <w:szCs w:val="24"/>
          <w:lang w:val="ro-RO"/>
        </w:rPr>
        <w:t xml:space="preserve"> x- o tartină; y- o ceașcă de cafea</w:t>
      </w:r>
    </w:p>
    <w:p w14:paraId="13938DF1" w14:textId="2F3A7941" w:rsidR="00764003" w:rsidRPr="002D6117" w:rsidRDefault="00764003" w:rsidP="00764003">
      <w:pPr>
        <w:pStyle w:val="NoSpacing"/>
        <w:rPr>
          <w:rFonts w:ascii="Times New Roman" w:hAnsi="Times New Roman" w:cs="Times New Roman"/>
          <w:sz w:val="24"/>
          <w:szCs w:val="24"/>
          <w:lang w:val="ro-RO"/>
        </w:rPr>
      </w:pPr>
      <w:r w:rsidRPr="002D6117">
        <w:rPr>
          <w:rFonts w:ascii="Times New Roman" w:hAnsi="Times New Roman" w:cs="Times New Roman"/>
          <w:sz w:val="24"/>
          <w:szCs w:val="24"/>
          <w:lang w:val="ro-RO"/>
        </w:rPr>
        <w:t xml:space="preserve">Sistemul asociat problemei date este: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  <w:lang w:val="ro-RO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ro-RO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o-RO"/>
                  </w:rPr>
                  <m:t>x+y=8,5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o-RO"/>
                  </w:rPr>
                  <m:t>x+2y=13</m:t>
                </m:r>
              </m:e>
            </m:eqArr>
          </m:e>
        </m:d>
      </m:oMath>
    </w:p>
    <w:p w14:paraId="1EB905D5" w14:textId="7CADB95C" w:rsidR="00764003" w:rsidRPr="002D6117" w:rsidRDefault="00764003" w:rsidP="00764003">
      <w:pPr>
        <w:pStyle w:val="NoSpacing"/>
        <w:rPr>
          <w:rFonts w:ascii="Times New Roman" w:hAnsi="Times New Roman" w:cs="Times New Roman"/>
          <w:sz w:val="24"/>
          <w:szCs w:val="24"/>
          <w:lang w:val="ro-RO"/>
        </w:rPr>
      </w:pPr>
      <w:r w:rsidRPr="002D6117">
        <w:rPr>
          <w:rFonts w:ascii="Times New Roman" w:hAnsi="Times New Roman" w:cs="Times New Roman"/>
          <w:sz w:val="24"/>
          <w:szCs w:val="24"/>
          <w:lang w:val="ro-RO"/>
        </w:rPr>
        <w:t>Matricea sistemului este:</w:t>
      </w:r>
      <w:r w:rsidR="00A27328">
        <w:rPr>
          <w:rFonts w:ascii="Times New Roman" w:hAnsi="Times New Roman" w:cs="Times New Roman"/>
          <w:sz w:val="24"/>
          <w:szCs w:val="24"/>
          <w:lang w:val="ro-RO"/>
        </w:rPr>
        <w:t>A=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ro-RO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ro-RO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2</m:t>
                  </m:r>
                </m:e>
              </m:mr>
            </m:m>
          </m:e>
        </m:d>
      </m:oMath>
      <w:r w:rsidRPr="002D6117">
        <w:rPr>
          <w:rFonts w:ascii="Times New Roman" w:hAnsi="Times New Roman" w:cs="Times New Roman"/>
          <w:sz w:val="24"/>
          <w:szCs w:val="24"/>
          <w:lang w:val="ro-RO"/>
        </w:rPr>
        <w:t xml:space="preserve">.  Matricea termenilor liberi este: </w:t>
      </w:r>
      <w:r w:rsidR="00A27328">
        <w:rPr>
          <w:rFonts w:ascii="Times New Roman" w:hAnsi="Times New Roman" w:cs="Times New Roman"/>
          <w:sz w:val="24"/>
          <w:szCs w:val="24"/>
          <w:lang w:val="ro-RO"/>
        </w:rPr>
        <w:t>B=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ro-RO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ro-RO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8,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13</m:t>
                  </m:r>
                </m:e>
              </m:mr>
            </m:m>
          </m:e>
        </m:d>
      </m:oMath>
    </w:p>
    <w:p w14:paraId="3B218775" w14:textId="77777777" w:rsidR="00764003" w:rsidRPr="002D6117" w:rsidRDefault="00764003" w:rsidP="00764003">
      <w:pPr>
        <w:pStyle w:val="NoSpacing"/>
        <w:rPr>
          <w:rFonts w:ascii="Times New Roman" w:hAnsi="Times New Roman" w:cs="Times New Roman"/>
          <w:sz w:val="24"/>
          <w:szCs w:val="24"/>
          <w:lang w:val="ro-RO"/>
        </w:rPr>
      </w:pPr>
      <w:r w:rsidRPr="002D6117">
        <w:rPr>
          <w:rFonts w:ascii="Times New Roman" w:hAnsi="Times New Roman" w:cs="Times New Roman"/>
          <w:sz w:val="24"/>
          <w:szCs w:val="24"/>
          <w:lang w:val="ro-RO"/>
        </w:rPr>
        <w:t xml:space="preserve">Determinantul sistemului: </w:t>
      </w:r>
    </w:p>
    <w:p w14:paraId="10566D7F" w14:textId="77777777" w:rsidR="00764003" w:rsidRPr="002D6117" w:rsidRDefault="00764003" w:rsidP="00764003">
      <w:pPr>
        <w:pStyle w:val="NoSpacing"/>
        <w:rPr>
          <w:rFonts w:ascii="Times New Roman" w:hAnsi="Times New Roman" w:cs="Times New Roman"/>
          <w:sz w:val="24"/>
          <w:szCs w:val="24"/>
          <w:lang w:val="ro-RO"/>
        </w:rPr>
      </w:pPr>
    </w:p>
    <w:p w14:paraId="7FDD8E48" w14:textId="7ED334FA" w:rsidR="00A27328" w:rsidRPr="002D6117" w:rsidRDefault="00A27328" w:rsidP="00A2732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2D6117">
        <w:rPr>
          <w:rFonts w:ascii="Times New Roman" w:hAnsi="Times New Roman" w:cs="Times New Roman"/>
          <w:i/>
          <w:position w:val="2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∆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GB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 xml:space="preserve">=1∙2-1∙1=1≠0 </m:t>
        </m:r>
      </m:oMath>
    </w:p>
    <w:p w14:paraId="71A86D05" w14:textId="77777777" w:rsidR="00A27328" w:rsidRPr="002D6117" w:rsidRDefault="00A27328" w:rsidP="00A2732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656B453C" w14:textId="48F79964" w:rsidR="00A27328" w:rsidRDefault="005B7A32" w:rsidP="00A27328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GB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,5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13-8,5=4,5</m:t>
        </m:r>
      </m:oMath>
      <w:r w:rsidR="00A27328" w:rsidRPr="002D6117">
        <w:rPr>
          <w:rFonts w:ascii="Times New Roman" w:hAnsi="Times New Roman" w:cs="Times New Roman"/>
          <w:sz w:val="24"/>
          <w:szCs w:val="24"/>
        </w:rPr>
        <w:t xml:space="preserve"> ; </w:t>
      </w:r>
      <m:oMath>
        <m:r>
          <w:rPr>
            <w:rFonts w:ascii="Cambria Math" w:hAnsi="Cambria Math" w:cs="Times New Roman"/>
            <w:sz w:val="24"/>
            <w:szCs w:val="24"/>
          </w:rPr>
          <m:t>x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,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=4,5;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GB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,5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2*8,5-1*13=4; 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4;</m:t>
        </m:r>
      </m:oMath>
    </w:p>
    <w:p w14:paraId="3C0F7B85" w14:textId="77777777" w:rsidR="00A27328" w:rsidRDefault="00A27328" w:rsidP="00A27328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03A9AF5D" w14:textId="39026D7E" w:rsidR="00A27328" w:rsidRPr="002D6117" w:rsidRDefault="00A27328" w:rsidP="00A2732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Răspun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: O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artină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costă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4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,5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u.m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.,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ia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o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ciașcă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cafea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4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u.m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EB35A61" w14:textId="2FACE90C" w:rsidR="00764003" w:rsidRPr="00A27328" w:rsidRDefault="00764003" w:rsidP="0076400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219F32C0" w14:textId="01C76439" w:rsidR="00764003" w:rsidRPr="002D6117" w:rsidRDefault="00764003" w:rsidP="00764003">
      <w:pPr>
        <w:pStyle w:val="NoSpacing"/>
        <w:rPr>
          <w:rFonts w:ascii="Times New Roman" w:hAnsi="Times New Roman" w:cs="Times New Roman"/>
          <w:sz w:val="24"/>
          <w:szCs w:val="24"/>
          <w:lang w:val="ro-RO"/>
        </w:rPr>
      </w:pPr>
      <w:r w:rsidRPr="002D6117">
        <w:rPr>
          <w:rFonts w:ascii="Times New Roman" w:hAnsi="Times New Roman" w:cs="Times New Roman"/>
          <w:sz w:val="24"/>
          <w:szCs w:val="24"/>
          <w:lang w:val="ro-RO"/>
        </w:rPr>
        <w:t xml:space="preserve">  </w:t>
      </w:r>
      <w:r w:rsidRPr="002D6117">
        <w:rPr>
          <w:rFonts w:ascii="Times New Roman" w:hAnsi="Times New Roman" w:cs="Times New Roman"/>
          <w:sz w:val="24"/>
          <w:szCs w:val="24"/>
          <w:lang w:val="ro-RO"/>
        </w:rPr>
        <w:tab/>
        <w:t xml:space="preserve">  </w:t>
      </w:r>
      <w:r w:rsidRPr="002D6117">
        <w:rPr>
          <w:rFonts w:ascii="Times New Roman" w:hAnsi="Times New Roman" w:cs="Times New Roman"/>
          <w:sz w:val="24"/>
          <w:szCs w:val="24"/>
          <w:lang w:val="ro-RO"/>
        </w:rPr>
        <w:tab/>
        <w:t xml:space="preserve">     </w:t>
      </w:r>
    </w:p>
    <w:p w14:paraId="736ABEB9" w14:textId="77777777" w:rsidR="00764003" w:rsidRPr="002D6117" w:rsidRDefault="00764003" w:rsidP="00764003">
      <w:pPr>
        <w:pStyle w:val="NoSpacing"/>
        <w:rPr>
          <w:rFonts w:ascii="Times New Roman" w:hAnsi="Times New Roman" w:cs="Times New Roman"/>
          <w:sz w:val="24"/>
          <w:szCs w:val="24"/>
          <w:lang w:val="ro-RO"/>
        </w:rPr>
      </w:pPr>
    </w:p>
    <w:p w14:paraId="6123AA47" w14:textId="595C9541" w:rsidR="00764003" w:rsidRPr="002D6117" w:rsidRDefault="00764003" w:rsidP="00764003">
      <w:pPr>
        <w:pStyle w:val="NoSpacing"/>
        <w:rPr>
          <w:rFonts w:ascii="Times New Roman" w:hAnsi="Times New Roman" w:cs="Times New Roman"/>
          <w:sz w:val="24"/>
          <w:szCs w:val="24"/>
          <w:lang w:val="ro-RO"/>
        </w:rPr>
      </w:pPr>
    </w:p>
    <w:p w14:paraId="3048555D" w14:textId="77777777" w:rsidR="00764003" w:rsidRPr="002D6117" w:rsidRDefault="00764003" w:rsidP="00764003">
      <w:pPr>
        <w:pStyle w:val="NoSpacing"/>
        <w:rPr>
          <w:rFonts w:ascii="Times New Roman" w:hAnsi="Times New Roman" w:cs="Times New Roman"/>
          <w:sz w:val="24"/>
          <w:szCs w:val="24"/>
          <w:lang w:val="ro-RO"/>
        </w:rPr>
      </w:pPr>
    </w:p>
    <w:p w14:paraId="0604E3C6" w14:textId="77777777" w:rsidR="00764003" w:rsidRDefault="00764003" w:rsidP="00653B50">
      <w:pPr>
        <w:pStyle w:val="NoSpacing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sectPr w:rsidR="00764003" w:rsidSect="009C7B2A">
      <w:pgSz w:w="16839" w:h="11907" w:orient="landscape" w:code="9"/>
      <w:pgMar w:top="1080" w:right="1440" w:bottom="10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ejaVu Sans">
    <w:altName w:val="Arial"/>
    <w:charset w:val="00"/>
    <w:family w:val="swiss"/>
    <w:pitch w:val="variable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74645"/>
    <w:multiLevelType w:val="hybridMultilevel"/>
    <w:tmpl w:val="4498F034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8C47DC"/>
    <w:multiLevelType w:val="hybridMultilevel"/>
    <w:tmpl w:val="DE2237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1AA3FA6"/>
    <w:multiLevelType w:val="multilevel"/>
    <w:tmpl w:val="08EA6F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30B79E5"/>
    <w:multiLevelType w:val="hybridMultilevel"/>
    <w:tmpl w:val="92A08FE8"/>
    <w:lvl w:ilvl="0" w:tplc="2D5CAA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B730CA"/>
    <w:multiLevelType w:val="hybridMultilevel"/>
    <w:tmpl w:val="FB54598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0E0713"/>
    <w:multiLevelType w:val="hybridMultilevel"/>
    <w:tmpl w:val="FF423A48"/>
    <w:lvl w:ilvl="0" w:tplc="DE8AD14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D169AF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98491E"/>
    <w:multiLevelType w:val="hybridMultilevel"/>
    <w:tmpl w:val="6A9A134A"/>
    <w:lvl w:ilvl="0" w:tplc="CA2EC6C6">
      <w:start w:val="1"/>
      <w:numFmt w:val="decimal"/>
      <w:lvlText w:val="3.%1."/>
      <w:lvlJc w:val="left"/>
      <w:pPr>
        <w:ind w:left="786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2A0E1E"/>
    <w:multiLevelType w:val="hybridMultilevel"/>
    <w:tmpl w:val="138C5F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B444D4"/>
    <w:multiLevelType w:val="hybridMultilevel"/>
    <w:tmpl w:val="82EE7F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FD735A7"/>
    <w:multiLevelType w:val="hybridMultilevel"/>
    <w:tmpl w:val="F61C16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ED75E5"/>
    <w:multiLevelType w:val="hybridMultilevel"/>
    <w:tmpl w:val="42B2FD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106C90"/>
    <w:multiLevelType w:val="hybridMultilevel"/>
    <w:tmpl w:val="E81E8A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6E4402"/>
    <w:multiLevelType w:val="multilevel"/>
    <w:tmpl w:val="667E79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66E950FE"/>
    <w:multiLevelType w:val="multilevel"/>
    <w:tmpl w:val="B86C7CE2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6">
    <w:nsid w:val="7ABF359F"/>
    <w:multiLevelType w:val="hybridMultilevel"/>
    <w:tmpl w:val="E938AB5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AC40667"/>
    <w:multiLevelType w:val="hybridMultilevel"/>
    <w:tmpl w:val="4D147B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500CFE"/>
    <w:multiLevelType w:val="hybridMultilevel"/>
    <w:tmpl w:val="25243B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1"/>
  </w:num>
  <w:num w:numId="5">
    <w:abstractNumId w:val="8"/>
  </w:num>
  <w:num w:numId="6">
    <w:abstractNumId w:val="16"/>
  </w:num>
  <w:num w:numId="7">
    <w:abstractNumId w:val="0"/>
  </w:num>
  <w:num w:numId="8">
    <w:abstractNumId w:val="13"/>
  </w:num>
  <w:num w:numId="9">
    <w:abstractNumId w:val="9"/>
  </w:num>
  <w:num w:numId="10">
    <w:abstractNumId w:val="11"/>
  </w:num>
  <w:num w:numId="11">
    <w:abstractNumId w:val="10"/>
  </w:num>
  <w:num w:numId="12">
    <w:abstractNumId w:val="17"/>
  </w:num>
  <w:num w:numId="13">
    <w:abstractNumId w:val="5"/>
  </w:num>
  <w:num w:numId="14">
    <w:abstractNumId w:val="18"/>
  </w:num>
  <w:num w:numId="15">
    <w:abstractNumId w:val="12"/>
  </w:num>
  <w:num w:numId="16">
    <w:abstractNumId w:val="6"/>
  </w:num>
  <w:num w:numId="17">
    <w:abstractNumId w:val="15"/>
  </w:num>
  <w:num w:numId="18">
    <w:abstractNumId w:val="3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77A"/>
    <w:rsid w:val="000023FB"/>
    <w:rsid w:val="00032E7F"/>
    <w:rsid w:val="00075BC7"/>
    <w:rsid w:val="000B71D7"/>
    <w:rsid w:val="000F0CB0"/>
    <w:rsid w:val="000F4BA8"/>
    <w:rsid w:val="001052CE"/>
    <w:rsid w:val="001222EC"/>
    <w:rsid w:val="001505C4"/>
    <w:rsid w:val="00156CD3"/>
    <w:rsid w:val="0018349D"/>
    <w:rsid w:val="00186490"/>
    <w:rsid w:val="001D0A26"/>
    <w:rsid w:val="001D1046"/>
    <w:rsid w:val="001D2593"/>
    <w:rsid w:val="001F4645"/>
    <w:rsid w:val="00231D2F"/>
    <w:rsid w:val="00261549"/>
    <w:rsid w:val="00271753"/>
    <w:rsid w:val="00293529"/>
    <w:rsid w:val="002D1809"/>
    <w:rsid w:val="002D6117"/>
    <w:rsid w:val="002E294A"/>
    <w:rsid w:val="002F41DD"/>
    <w:rsid w:val="003E5072"/>
    <w:rsid w:val="004044B0"/>
    <w:rsid w:val="00534737"/>
    <w:rsid w:val="005741D1"/>
    <w:rsid w:val="00590463"/>
    <w:rsid w:val="00591E7F"/>
    <w:rsid w:val="005B7A32"/>
    <w:rsid w:val="005C200F"/>
    <w:rsid w:val="005C2702"/>
    <w:rsid w:val="005D77D9"/>
    <w:rsid w:val="005F2201"/>
    <w:rsid w:val="00636B07"/>
    <w:rsid w:val="006475A7"/>
    <w:rsid w:val="00653B50"/>
    <w:rsid w:val="00674707"/>
    <w:rsid w:val="006A472C"/>
    <w:rsid w:val="006C21C6"/>
    <w:rsid w:val="006C32A3"/>
    <w:rsid w:val="006C56DA"/>
    <w:rsid w:val="006D54D8"/>
    <w:rsid w:val="006F5CA4"/>
    <w:rsid w:val="006F687B"/>
    <w:rsid w:val="006F6AA6"/>
    <w:rsid w:val="0070239D"/>
    <w:rsid w:val="00740A9E"/>
    <w:rsid w:val="007474F8"/>
    <w:rsid w:val="00761191"/>
    <w:rsid w:val="00764003"/>
    <w:rsid w:val="00767ECB"/>
    <w:rsid w:val="007756D5"/>
    <w:rsid w:val="007D4894"/>
    <w:rsid w:val="007E5028"/>
    <w:rsid w:val="007F1CD3"/>
    <w:rsid w:val="00873E7C"/>
    <w:rsid w:val="00894DE1"/>
    <w:rsid w:val="00895946"/>
    <w:rsid w:val="008D0291"/>
    <w:rsid w:val="008D36AF"/>
    <w:rsid w:val="008D3CFB"/>
    <w:rsid w:val="008D677A"/>
    <w:rsid w:val="00956201"/>
    <w:rsid w:val="009669AD"/>
    <w:rsid w:val="009733BB"/>
    <w:rsid w:val="009A0EAE"/>
    <w:rsid w:val="009C7B2A"/>
    <w:rsid w:val="00A209B5"/>
    <w:rsid w:val="00A27328"/>
    <w:rsid w:val="00A61683"/>
    <w:rsid w:val="00A82E9A"/>
    <w:rsid w:val="00A906C1"/>
    <w:rsid w:val="00AB3477"/>
    <w:rsid w:val="00AD0FA8"/>
    <w:rsid w:val="00AE7D16"/>
    <w:rsid w:val="00B02AAD"/>
    <w:rsid w:val="00B12C03"/>
    <w:rsid w:val="00B141CD"/>
    <w:rsid w:val="00B15895"/>
    <w:rsid w:val="00B177E6"/>
    <w:rsid w:val="00B31C22"/>
    <w:rsid w:val="00B87DF2"/>
    <w:rsid w:val="00C527DE"/>
    <w:rsid w:val="00C565C4"/>
    <w:rsid w:val="00CA4CB4"/>
    <w:rsid w:val="00CF36D4"/>
    <w:rsid w:val="00D068D4"/>
    <w:rsid w:val="00D31FC9"/>
    <w:rsid w:val="00D41EF4"/>
    <w:rsid w:val="00D52BED"/>
    <w:rsid w:val="00D55189"/>
    <w:rsid w:val="00D86AAC"/>
    <w:rsid w:val="00D96B15"/>
    <w:rsid w:val="00DC77DA"/>
    <w:rsid w:val="00DD7630"/>
    <w:rsid w:val="00DF4CDE"/>
    <w:rsid w:val="00DF4DC4"/>
    <w:rsid w:val="00E11C18"/>
    <w:rsid w:val="00E127DA"/>
    <w:rsid w:val="00E20F5B"/>
    <w:rsid w:val="00E328EA"/>
    <w:rsid w:val="00E44465"/>
    <w:rsid w:val="00E55606"/>
    <w:rsid w:val="00F12EEB"/>
    <w:rsid w:val="00F3109D"/>
    <w:rsid w:val="00F915A4"/>
    <w:rsid w:val="00FA6FF5"/>
    <w:rsid w:val="00FB3F56"/>
    <w:rsid w:val="00FB5441"/>
    <w:rsid w:val="00FC0834"/>
    <w:rsid w:val="00FF6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67E60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0C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6">
    <w:name w:val="heading 6"/>
    <w:basedOn w:val="Normal"/>
    <w:link w:val="Heading6Char"/>
    <w:uiPriority w:val="9"/>
    <w:qFormat/>
    <w:rsid w:val="00261549"/>
    <w:pPr>
      <w:spacing w:before="100" w:beforeAutospacing="1" w:after="100" w:afterAutospacing="1"/>
      <w:outlineLvl w:val="5"/>
    </w:pPr>
    <w:rPr>
      <w:b/>
      <w:bCs/>
      <w:sz w:val="15"/>
      <w:szCs w:val="15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D677A"/>
    <w:pPr>
      <w:spacing w:after="0" w:line="240" w:lineRule="auto"/>
    </w:pPr>
  </w:style>
  <w:style w:type="table" w:styleId="TableGrid">
    <w:name w:val="Table Grid"/>
    <w:basedOn w:val="TableNormal"/>
    <w:uiPriority w:val="59"/>
    <w:rsid w:val="002E29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67EC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NoSpacing1">
    <w:name w:val="No Spacing1"/>
    <w:qFormat/>
    <w:rsid w:val="00293529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22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2EC"/>
    <w:rPr>
      <w:rFonts w:ascii="Tahoma" w:eastAsia="Times New Roman" w:hAnsi="Tahoma" w:cs="Tahoma"/>
      <w:sz w:val="16"/>
      <w:szCs w:val="16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1D2593"/>
    <w:rPr>
      <w:color w:val="808080"/>
    </w:rPr>
  </w:style>
  <w:style w:type="paragraph" w:styleId="ListParagraph">
    <w:name w:val="List Paragraph"/>
    <w:basedOn w:val="Normal"/>
    <w:uiPriority w:val="34"/>
    <w:qFormat/>
    <w:rsid w:val="00B15895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6475A7"/>
    <w:rPr>
      <w:b/>
      <w:bCs/>
    </w:rPr>
  </w:style>
  <w:style w:type="paragraph" w:styleId="NormalWeb">
    <w:name w:val="Normal (Web)"/>
    <w:basedOn w:val="Normal"/>
    <w:uiPriority w:val="99"/>
    <w:unhideWhenUsed/>
    <w:rsid w:val="007474F8"/>
    <w:pPr>
      <w:spacing w:before="100" w:beforeAutospacing="1" w:after="100" w:afterAutospacing="1"/>
    </w:pPr>
    <w:rPr>
      <w:lang w:eastAsia="en-US"/>
    </w:rPr>
  </w:style>
  <w:style w:type="character" w:styleId="Emphasis">
    <w:name w:val="Emphasis"/>
    <w:basedOn w:val="DefaultParagraphFont"/>
    <w:uiPriority w:val="20"/>
    <w:qFormat/>
    <w:rsid w:val="007474F8"/>
    <w:rPr>
      <w:i/>
      <w:iCs/>
    </w:rPr>
  </w:style>
  <w:style w:type="character" w:styleId="Hyperlink">
    <w:name w:val="Hyperlink"/>
    <w:basedOn w:val="DefaultParagraphFont"/>
    <w:uiPriority w:val="99"/>
    <w:unhideWhenUsed/>
    <w:rsid w:val="007D4894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B02AAD"/>
    <w:rPr>
      <w:color w:val="954F72" w:themeColor="followedHyperlink"/>
      <w:u w:val="single"/>
    </w:rPr>
  </w:style>
  <w:style w:type="character" w:customStyle="1" w:styleId="Heading6Char">
    <w:name w:val="Heading 6 Char"/>
    <w:basedOn w:val="DefaultParagraphFont"/>
    <w:link w:val="Heading6"/>
    <w:uiPriority w:val="9"/>
    <w:rsid w:val="00261549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katex-mathml">
    <w:name w:val="katex-mathml"/>
    <w:basedOn w:val="DefaultParagraphFont"/>
    <w:rsid w:val="00653B50"/>
  </w:style>
  <w:style w:type="character" w:customStyle="1" w:styleId="mord">
    <w:name w:val="mord"/>
    <w:basedOn w:val="DefaultParagraphFont"/>
    <w:rsid w:val="00653B50"/>
  </w:style>
  <w:style w:type="character" w:customStyle="1" w:styleId="mrel">
    <w:name w:val="mrel"/>
    <w:basedOn w:val="DefaultParagraphFont"/>
    <w:rsid w:val="00653B5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0C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6">
    <w:name w:val="heading 6"/>
    <w:basedOn w:val="Normal"/>
    <w:link w:val="Heading6Char"/>
    <w:uiPriority w:val="9"/>
    <w:qFormat/>
    <w:rsid w:val="00261549"/>
    <w:pPr>
      <w:spacing w:before="100" w:beforeAutospacing="1" w:after="100" w:afterAutospacing="1"/>
      <w:outlineLvl w:val="5"/>
    </w:pPr>
    <w:rPr>
      <w:b/>
      <w:bCs/>
      <w:sz w:val="15"/>
      <w:szCs w:val="15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D677A"/>
    <w:pPr>
      <w:spacing w:after="0" w:line="240" w:lineRule="auto"/>
    </w:pPr>
  </w:style>
  <w:style w:type="table" w:styleId="TableGrid">
    <w:name w:val="Table Grid"/>
    <w:basedOn w:val="TableNormal"/>
    <w:uiPriority w:val="59"/>
    <w:rsid w:val="002E29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67EC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NoSpacing1">
    <w:name w:val="No Spacing1"/>
    <w:qFormat/>
    <w:rsid w:val="00293529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22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22EC"/>
    <w:rPr>
      <w:rFonts w:ascii="Tahoma" w:eastAsia="Times New Roman" w:hAnsi="Tahoma" w:cs="Tahoma"/>
      <w:sz w:val="16"/>
      <w:szCs w:val="16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1D2593"/>
    <w:rPr>
      <w:color w:val="808080"/>
    </w:rPr>
  </w:style>
  <w:style w:type="paragraph" w:styleId="ListParagraph">
    <w:name w:val="List Paragraph"/>
    <w:basedOn w:val="Normal"/>
    <w:uiPriority w:val="34"/>
    <w:qFormat/>
    <w:rsid w:val="00B15895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6475A7"/>
    <w:rPr>
      <w:b/>
      <w:bCs/>
    </w:rPr>
  </w:style>
  <w:style w:type="paragraph" w:styleId="NormalWeb">
    <w:name w:val="Normal (Web)"/>
    <w:basedOn w:val="Normal"/>
    <w:uiPriority w:val="99"/>
    <w:unhideWhenUsed/>
    <w:rsid w:val="007474F8"/>
    <w:pPr>
      <w:spacing w:before="100" w:beforeAutospacing="1" w:after="100" w:afterAutospacing="1"/>
    </w:pPr>
    <w:rPr>
      <w:lang w:eastAsia="en-US"/>
    </w:rPr>
  </w:style>
  <w:style w:type="character" w:styleId="Emphasis">
    <w:name w:val="Emphasis"/>
    <w:basedOn w:val="DefaultParagraphFont"/>
    <w:uiPriority w:val="20"/>
    <w:qFormat/>
    <w:rsid w:val="007474F8"/>
    <w:rPr>
      <w:i/>
      <w:iCs/>
    </w:rPr>
  </w:style>
  <w:style w:type="character" w:styleId="Hyperlink">
    <w:name w:val="Hyperlink"/>
    <w:basedOn w:val="DefaultParagraphFont"/>
    <w:uiPriority w:val="99"/>
    <w:unhideWhenUsed/>
    <w:rsid w:val="007D4894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B02AAD"/>
    <w:rPr>
      <w:color w:val="954F72" w:themeColor="followedHyperlink"/>
      <w:u w:val="single"/>
    </w:rPr>
  </w:style>
  <w:style w:type="character" w:customStyle="1" w:styleId="Heading6Char">
    <w:name w:val="Heading 6 Char"/>
    <w:basedOn w:val="DefaultParagraphFont"/>
    <w:link w:val="Heading6"/>
    <w:uiPriority w:val="9"/>
    <w:rsid w:val="00261549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katex-mathml">
    <w:name w:val="katex-mathml"/>
    <w:basedOn w:val="DefaultParagraphFont"/>
    <w:rsid w:val="00653B50"/>
  </w:style>
  <w:style w:type="character" w:customStyle="1" w:styleId="mord">
    <w:name w:val="mord"/>
    <w:basedOn w:val="DefaultParagraphFont"/>
    <w:rsid w:val="00653B50"/>
  </w:style>
  <w:style w:type="character" w:customStyle="1" w:styleId="mrel">
    <w:name w:val="mrel"/>
    <w:basedOn w:val="DefaultParagraphFont"/>
    <w:rsid w:val="00653B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788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15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18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5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67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1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16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46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246418">
          <w:marLeft w:val="-54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110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1378</Words>
  <Characters>7857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entina Ceapa</dc:creator>
  <cp:lastModifiedBy>CIU3</cp:lastModifiedBy>
  <cp:revision>17</cp:revision>
  <cp:lastPrinted>2024-08-19T12:08:00Z</cp:lastPrinted>
  <dcterms:created xsi:type="dcterms:W3CDTF">2024-08-23T12:32:00Z</dcterms:created>
  <dcterms:modified xsi:type="dcterms:W3CDTF">2024-09-03T15:23:00Z</dcterms:modified>
</cp:coreProperties>
</file>